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722" w:rsidRPr="002E06C9" w:rsidRDefault="00216722" w:rsidP="00216722">
      <w:pPr>
        <w:spacing w:after="0"/>
        <w:jc w:val="center"/>
        <w:rPr>
          <w:rFonts w:ascii="Times New Roman" w:hAnsi="Times New Roman"/>
          <w:sz w:val="16"/>
          <w:szCs w:val="16"/>
        </w:rPr>
      </w:pPr>
      <w:r w:rsidRPr="002E06C9">
        <w:rPr>
          <w:rFonts w:ascii="Times New Roman" w:hAnsi="Times New Roman"/>
          <w:sz w:val="16"/>
          <w:szCs w:val="16"/>
        </w:rPr>
        <w:t xml:space="preserve">ГВАРДЕЙСКИЙ УЧЕБНО-ВОСПИТАТЕЛЬНЫЙ КОМПЛЕКС </w:t>
      </w:r>
    </w:p>
    <w:p w:rsidR="00216722" w:rsidRPr="002E06C9" w:rsidRDefault="00216722" w:rsidP="00216722">
      <w:pPr>
        <w:spacing w:after="0"/>
        <w:jc w:val="center"/>
        <w:rPr>
          <w:sz w:val="16"/>
          <w:szCs w:val="16"/>
        </w:rPr>
      </w:pPr>
      <w:r w:rsidRPr="002E06C9">
        <w:rPr>
          <w:rFonts w:ascii="Times New Roman" w:hAnsi="Times New Roman"/>
          <w:sz w:val="16"/>
          <w:szCs w:val="16"/>
        </w:rPr>
        <w:t>«ОБЩЕОБРАЗОВАТЕЛЬНАЯ ШКОЛА I-III СТУПЕНЕЙ – ГИМНАЗИЯ»</w:t>
      </w:r>
    </w:p>
    <w:p w:rsidR="00216722" w:rsidRPr="002E06C9" w:rsidRDefault="00216722" w:rsidP="00216722">
      <w:pPr>
        <w:spacing w:after="0"/>
        <w:jc w:val="center"/>
        <w:rPr>
          <w:rFonts w:ascii="Times New Roman" w:hAnsi="Times New Roman"/>
          <w:sz w:val="16"/>
          <w:szCs w:val="16"/>
        </w:rPr>
      </w:pPr>
      <w:r w:rsidRPr="002E06C9">
        <w:rPr>
          <w:rFonts w:ascii="Times New Roman" w:hAnsi="Times New Roman"/>
          <w:sz w:val="16"/>
          <w:szCs w:val="16"/>
        </w:rPr>
        <w:t>СИМФЕРОПОЛЬСКОЙ РАЙОННОЙ ГОСУДАРСТВЕННОЙ АДМИНИСТРАЦИИ</w:t>
      </w:r>
    </w:p>
    <w:p w:rsidR="00216722" w:rsidRPr="002E06C9" w:rsidRDefault="00216722" w:rsidP="00216722">
      <w:pPr>
        <w:spacing w:after="0"/>
        <w:jc w:val="center"/>
        <w:rPr>
          <w:rFonts w:ascii="Times New Roman" w:hAnsi="Times New Roman"/>
          <w:sz w:val="16"/>
          <w:szCs w:val="16"/>
        </w:rPr>
      </w:pPr>
      <w:r w:rsidRPr="002E06C9">
        <w:rPr>
          <w:rFonts w:ascii="Times New Roman" w:hAnsi="Times New Roman"/>
          <w:sz w:val="16"/>
          <w:szCs w:val="16"/>
        </w:rPr>
        <w:t>В АВТОНОМНОЙ РЕСПУБЛИКЕ КРЫМ</w:t>
      </w:r>
    </w:p>
    <w:p w:rsidR="00147BAB" w:rsidRPr="00E0766D" w:rsidRDefault="00147BAB" w:rsidP="00147BAB">
      <w:pPr>
        <w:spacing w:after="0" w:line="240" w:lineRule="auto"/>
        <w:ind w:firstLine="567"/>
        <w:jc w:val="center"/>
        <w:rPr>
          <w:rFonts w:ascii="Arial Black" w:hAnsi="Arial Black" w:cs="Times New Roman"/>
          <w:b/>
          <w:color w:val="000000"/>
          <w:sz w:val="24"/>
          <w:szCs w:val="24"/>
        </w:rPr>
      </w:pPr>
      <w:r w:rsidRPr="00E0766D">
        <w:rPr>
          <w:rFonts w:ascii="Arial Black" w:hAnsi="Arial Black" w:cs="Times New Roman"/>
          <w:b/>
          <w:color w:val="000000"/>
          <w:sz w:val="24"/>
          <w:szCs w:val="24"/>
        </w:rPr>
        <w:t>Тема 2.1 Множества. Числовая функция</w:t>
      </w:r>
    </w:p>
    <w:p w:rsidR="00147BAB" w:rsidRDefault="00147BAB" w:rsidP="00147BAB">
      <w:pPr>
        <w:spacing w:after="0"/>
        <w:ind w:firstLine="567"/>
        <w:rPr>
          <w:rFonts w:ascii="Times New Roman" w:hAnsi="Times New Roman" w:cs="Times New Roman"/>
          <w:b/>
          <w:sz w:val="24"/>
          <w:szCs w:val="24"/>
        </w:rPr>
      </w:pPr>
      <w:r w:rsidRPr="002573C1">
        <w:rPr>
          <w:rFonts w:ascii="Times New Roman" w:hAnsi="Times New Roman" w:cs="Times New Roman"/>
          <w:b/>
          <w:sz w:val="24"/>
          <w:szCs w:val="24"/>
        </w:rPr>
        <w:t>Основная цель:</w:t>
      </w:r>
    </w:p>
    <w:p w:rsidR="00147BAB" w:rsidRPr="002573C1" w:rsidRDefault="00147BAB" w:rsidP="00147BAB">
      <w:pPr>
        <w:spacing w:after="0"/>
        <w:ind w:firstLine="567"/>
        <w:rPr>
          <w:rFonts w:ascii="Times New Roman" w:hAnsi="Times New Roman" w:cs="Times New Roman"/>
          <w:b/>
          <w:sz w:val="24"/>
          <w:szCs w:val="24"/>
        </w:rPr>
      </w:pPr>
    </w:p>
    <w:p w:rsidR="00147BAB" w:rsidRPr="002573C1" w:rsidRDefault="00147BAB" w:rsidP="00147BAB">
      <w:pPr>
        <w:pStyle w:val="21"/>
        <w:widowControl w:val="0"/>
        <w:spacing w:after="0" w:line="240" w:lineRule="auto"/>
        <w:ind w:firstLine="567"/>
        <w:jc w:val="both"/>
      </w:pPr>
      <w:r w:rsidRPr="002573C1">
        <w:t>1. Ознакомление учащихся с терминами: «множество», «элемент множества», «вз</w:t>
      </w:r>
      <w:r w:rsidRPr="002573C1">
        <w:t>а</w:t>
      </w:r>
      <w:r w:rsidRPr="002573C1">
        <w:t>имно – однозначное соответс</w:t>
      </w:r>
      <w:r>
        <w:t xml:space="preserve">твие», «равносильные множества», </w:t>
      </w:r>
      <w:r w:rsidRPr="002573C1">
        <w:t>«бесконечные множес</w:t>
      </w:r>
      <w:r w:rsidRPr="002573C1">
        <w:t>т</w:t>
      </w:r>
      <w:r w:rsidRPr="002573C1">
        <w:t>ва».</w:t>
      </w:r>
    </w:p>
    <w:p w:rsidR="00147BAB" w:rsidRPr="002573C1" w:rsidRDefault="00147BAB" w:rsidP="00147BAB">
      <w:pPr>
        <w:autoSpaceDE w:val="0"/>
        <w:autoSpaceDN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2573C1">
        <w:rPr>
          <w:rFonts w:ascii="Times New Roman" w:hAnsi="Times New Roman" w:cs="Times New Roman"/>
          <w:sz w:val="24"/>
          <w:szCs w:val="24"/>
        </w:rPr>
        <w:t xml:space="preserve">2. Сформулировать определения: подмножества, пустого множества, объединение и пересечение множеств; теорему </w:t>
      </w:r>
      <w:r w:rsidRPr="00E32DE4">
        <w:rPr>
          <w:rFonts w:ascii="Times New Roman" w:hAnsi="Times New Roman" w:cs="Times New Roman"/>
          <w:sz w:val="24"/>
          <w:szCs w:val="24"/>
        </w:rPr>
        <w:t>о</w:t>
      </w:r>
      <w:r w:rsidRPr="002573C1">
        <w:rPr>
          <w:rFonts w:ascii="Times New Roman" w:hAnsi="Times New Roman" w:cs="Times New Roman"/>
          <w:sz w:val="24"/>
          <w:szCs w:val="24"/>
        </w:rPr>
        <w:t xml:space="preserve"> количестве элементов множества, которое является об</w:t>
      </w:r>
      <w:r w:rsidRPr="002573C1">
        <w:rPr>
          <w:rFonts w:ascii="Times New Roman" w:hAnsi="Times New Roman" w:cs="Times New Roman"/>
          <w:sz w:val="24"/>
          <w:szCs w:val="24"/>
        </w:rPr>
        <w:t>ъ</w:t>
      </w:r>
      <w:r w:rsidRPr="002573C1">
        <w:rPr>
          <w:rFonts w:ascii="Times New Roman" w:hAnsi="Times New Roman" w:cs="Times New Roman"/>
          <w:sz w:val="24"/>
          <w:szCs w:val="24"/>
        </w:rPr>
        <w:t xml:space="preserve">единением двух конечных множеств. </w:t>
      </w:r>
    </w:p>
    <w:p w:rsidR="00147BAB" w:rsidRPr="002573C1" w:rsidRDefault="00147BAB" w:rsidP="00147BAB">
      <w:pPr>
        <w:autoSpaceDE w:val="0"/>
        <w:autoSpaceDN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2573C1">
        <w:rPr>
          <w:rFonts w:ascii="Times New Roman" w:hAnsi="Times New Roman" w:cs="Times New Roman"/>
          <w:sz w:val="24"/>
          <w:szCs w:val="24"/>
        </w:rPr>
        <w:t>3. Сформировать умения учащихся применя</w:t>
      </w:r>
      <w:r>
        <w:rPr>
          <w:rFonts w:ascii="Times New Roman" w:hAnsi="Times New Roman" w:cs="Times New Roman"/>
          <w:sz w:val="24"/>
          <w:szCs w:val="24"/>
        </w:rPr>
        <w:t xml:space="preserve">ть символику теории множеств, </w:t>
      </w:r>
      <w:proofErr w:type="gramStart"/>
      <w:r>
        <w:rPr>
          <w:rFonts w:ascii="Times New Roman" w:hAnsi="Times New Roman" w:cs="Times New Roman"/>
          <w:sz w:val="24"/>
          <w:szCs w:val="24"/>
        </w:rPr>
        <w:t>из</w:t>
      </w:r>
      <w:r w:rsidRPr="002573C1">
        <w:rPr>
          <w:rFonts w:ascii="Times New Roman" w:hAnsi="Times New Roman" w:cs="Times New Roman"/>
          <w:sz w:val="24"/>
          <w:szCs w:val="24"/>
        </w:rPr>
        <w:t>уче</w:t>
      </w:r>
      <w:r w:rsidRPr="002573C1">
        <w:rPr>
          <w:rFonts w:ascii="Times New Roman" w:hAnsi="Times New Roman" w:cs="Times New Roman"/>
          <w:sz w:val="24"/>
          <w:szCs w:val="24"/>
        </w:rPr>
        <w:t>н</w:t>
      </w:r>
      <w:r w:rsidRPr="002573C1">
        <w:rPr>
          <w:rFonts w:ascii="Times New Roman" w:hAnsi="Times New Roman" w:cs="Times New Roman"/>
          <w:sz w:val="24"/>
          <w:szCs w:val="24"/>
        </w:rPr>
        <w:t>ный</w:t>
      </w:r>
      <w:proofErr w:type="gramEnd"/>
      <w:r w:rsidRPr="002573C1">
        <w:rPr>
          <w:rFonts w:ascii="Times New Roman" w:hAnsi="Times New Roman" w:cs="Times New Roman"/>
          <w:sz w:val="24"/>
          <w:szCs w:val="24"/>
        </w:rPr>
        <w:t xml:space="preserve"> теоретический материал для решения задач. </w:t>
      </w:r>
    </w:p>
    <w:p w:rsidR="00147BAB" w:rsidRDefault="00147BAB" w:rsidP="00147BAB">
      <w:pPr>
        <w:spacing w:after="0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7BAB" w:rsidRDefault="00147BAB" w:rsidP="00147BAB">
      <w:pPr>
        <w:spacing w:after="0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573C1">
        <w:rPr>
          <w:rFonts w:ascii="Times New Roman" w:hAnsi="Times New Roman" w:cs="Times New Roman"/>
          <w:b/>
          <w:sz w:val="24"/>
          <w:szCs w:val="24"/>
        </w:rPr>
        <w:t>Список рекомендуемой литературы:</w:t>
      </w:r>
    </w:p>
    <w:p w:rsidR="00147BAB" w:rsidRPr="002573C1" w:rsidRDefault="00147BAB" w:rsidP="00147BAB">
      <w:pPr>
        <w:spacing w:after="0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7BAB" w:rsidRPr="002573C1" w:rsidRDefault="00147BAB" w:rsidP="00147BAB">
      <w:pPr>
        <w:numPr>
          <w:ilvl w:val="0"/>
          <w:numId w:val="43"/>
        </w:numPr>
        <w:spacing w:after="0"/>
        <w:ind w:left="0" w:firstLine="567"/>
        <w:rPr>
          <w:rFonts w:ascii="Times New Roman" w:hAnsi="Times New Roman" w:cs="Times New Roman"/>
          <w:sz w:val="24"/>
          <w:szCs w:val="24"/>
        </w:rPr>
      </w:pPr>
      <w:r w:rsidRPr="002573C1">
        <w:rPr>
          <w:rFonts w:ascii="Times New Roman" w:hAnsi="Times New Roman" w:cs="Times New Roman"/>
          <w:sz w:val="24"/>
          <w:szCs w:val="24"/>
        </w:rPr>
        <w:t xml:space="preserve">А.Г. </w:t>
      </w:r>
      <w:proofErr w:type="gramStart"/>
      <w:r w:rsidRPr="002573C1">
        <w:rPr>
          <w:rFonts w:ascii="Times New Roman" w:hAnsi="Times New Roman" w:cs="Times New Roman"/>
          <w:sz w:val="24"/>
          <w:szCs w:val="24"/>
        </w:rPr>
        <w:t>Мерзляк</w:t>
      </w:r>
      <w:proofErr w:type="gramEnd"/>
      <w:r w:rsidRPr="002573C1">
        <w:rPr>
          <w:rFonts w:ascii="Times New Roman" w:hAnsi="Times New Roman" w:cs="Times New Roman"/>
          <w:sz w:val="24"/>
          <w:szCs w:val="24"/>
        </w:rPr>
        <w:t>, В.Б. Полонский, М.С. Якир.  Алгебра</w:t>
      </w:r>
      <w:r>
        <w:rPr>
          <w:rFonts w:ascii="Times New Roman" w:hAnsi="Times New Roman" w:cs="Times New Roman"/>
          <w:sz w:val="24"/>
          <w:szCs w:val="24"/>
        </w:rPr>
        <w:t xml:space="preserve"> и начала анал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за</w:t>
      </w:r>
      <w:r w:rsidRPr="002573C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2573C1">
        <w:rPr>
          <w:rFonts w:ascii="Times New Roman" w:hAnsi="Times New Roman" w:cs="Times New Roman"/>
          <w:sz w:val="24"/>
          <w:szCs w:val="24"/>
        </w:rPr>
        <w:t>класс.   Учеб</w:t>
      </w:r>
      <w:r>
        <w:rPr>
          <w:rFonts w:ascii="Times New Roman" w:hAnsi="Times New Roman" w:cs="Times New Roman"/>
          <w:sz w:val="24"/>
          <w:szCs w:val="24"/>
        </w:rPr>
        <w:t>ник для общеобразовательных учебных заведений, профильный уровень – Х.:</w:t>
      </w:r>
      <w:r w:rsidRPr="002573C1">
        <w:rPr>
          <w:rFonts w:ascii="Times New Roman" w:hAnsi="Times New Roman" w:cs="Times New Roman"/>
          <w:sz w:val="24"/>
          <w:szCs w:val="24"/>
        </w:rPr>
        <w:t xml:space="preserve"> «Гимназия», 20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2573C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2573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416с.: </w:t>
      </w:r>
      <w:proofErr w:type="spellStart"/>
      <w:r>
        <w:rPr>
          <w:rFonts w:ascii="Times New Roman" w:hAnsi="Times New Roman" w:cs="Times New Roman"/>
          <w:sz w:val="24"/>
          <w:szCs w:val="24"/>
        </w:rPr>
        <w:t>илл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147BAB" w:rsidRPr="002573C1" w:rsidRDefault="00147BAB" w:rsidP="00147BAB">
      <w:pPr>
        <w:numPr>
          <w:ilvl w:val="0"/>
          <w:numId w:val="43"/>
        </w:numPr>
        <w:spacing w:after="0"/>
        <w:ind w:left="0"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.Р. Гальперина, И.А. Золотарева. Алгебра и начала анализа. 10 класс. Пр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фильный уровень: сборник заданий для контроля знаний</w:t>
      </w:r>
      <w:r w:rsidRPr="002573C1">
        <w:rPr>
          <w:rFonts w:ascii="Times New Roman" w:hAnsi="Times New Roman" w:cs="Times New Roman"/>
          <w:sz w:val="24"/>
          <w:szCs w:val="24"/>
        </w:rPr>
        <w:t>. 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73C1">
        <w:rPr>
          <w:rFonts w:ascii="Times New Roman" w:hAnsi="Times New Roman" w:cs="Times New Roman"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>арьков</w:t>
      </w:r>
      <w:r w:rsidRPr="002573C1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Изд-во «Ранок»</w:t>
      </w:r>
      <w:r w:rsidRPr="002573C1">
        <w:rPr>
          <w:rFonts w:ascii="Times New Roman" w:hAnsi="Times New Roman" w:cs="Times New Roman"/>
          <w:sz w:val="24"/>
          <w:szCs w:val="24"/>
        </w:rPr>
        <w:t>, 201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2573C1">
        <w:rPr>
          <w:rFonts w:ascii="Times New Roman" w:hAnsi="Times New Roman" w:cs="Times New Roman"/>
          <w:sz w:val="24"/>
          <w:szCs w:val="24"/>
        </w:rPr>
        <w:t>. - 1</w:t>
      </w:r>
      <w:r>
        <w:rPr>
          <w:rFonts w:ascii="Times New Roman" w:hAnsi="Times New Roman" w:cs="Times New Roman"/>
          <w:sz w:val="24"/>
          <w:szCs w:val="24"/>
        </w:rPr>
        <w:t>76с.</w:t>
      </w:r>
    </w:p>
    <w:p w:rsidR="00147BAB" w:rsidRDefault="00147BAB" w:rsidP="00147BAB">
      <w:pPr>
        <w:numPr>
          <w:ilvl w:val="0"/>
          <w:numId w:val="43"/>
        </w:numPr>
        <w:spacing w:after="0"/>
        <w:ind w:left="0" w:firstLine="567"/>
        <w:rPr>
          <w:rFonts w:ascii="Times New Roman" w:hAnsi="Times New Roman" w:cs="Times New Roman"/>
          <w:sz w:val="24"/>
          <w:szCs w:val="24"/>
        </w:rPr>
      </w:pPr>
      <w:r w:rsidRPr="002573C1">
        <w:rPr>
          <w:rFonts w:ascii="Times New Roman" w:hAnsi="Times New Roman" w:cs="Times New Roman"/>
          <w:sz w:val="24"/>
          <w:szCs w:val="24"/>
        </w:rPr>
        <w:t>Е.П. Нелин. Алгебра в таблицах: учебное пособие для учащихся 7 – 11 кла</w:t>
      </w:r>
      <w:r w:rsidRPr="002573C1">
        <w:rPr>
          <w:rFonts w:ascii="Times New Roman" w:hAnsi="Times New Roman" w:cs="Times New Roman"/>
          <w:sz w:val="24"/>
          <w:szCs w:val="24"/>
        </w:rPr>
        <w:t>с</w:t>
      </w:r>
      <w:r w:rsidRPr="002573C1">
        <w:rPr>
          <w:rFonts w:ascii="Times New Roman" w:hAnsi="Times New Roman" w:cs="Times New Roman"/>
          <w:sz w:val="24"/>
          <w:szCs w:val="24"/>
        </w:rPr>
        <w:t>сов. 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73C1">
        <w:rPr>
          <w:rFonts w:ascii="Times New Roman" w:hAnsi="Times New Roman" w:cs="Times New Roman"/>
          <w:sz w:val="24"/>
          <w:szCs w:val="24"/>
        </w:rPr>
        <w:t>Х.: Гимна</w:t>
      </w:r>
      <w:r>
        <w:rPr>
          <w:rFonts w:ascii="Times New Roman" w:hAnsi="Times New Roman" w:cs="Times New Roman"/>
          <w:sz w:val="24"/>
          <w:szCs w:val="24"/>
        </w:rPr>
        <w:t>зия, 2011. - 128с.</w:t>
      </w:r>
    </w:p>
    <w:p w:rsidR="00147BAB" w:rsidRDefault="00147BAB" w:rsidP="00147BAB">
      <w:pPr>
        <w:numPr>
          <w:ilvl w:val="0"/>
          <w:numId w:val="43"/>
        </w:numPr>
        <w:spacing w:after="0"/>
        <w:ind w:left="0"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.М.Капиносов, Г.И. Капиносов, А. Я. </w:t>
      </w:r>
      <w:proofErr w:type="spellStart"/>
      <w:r>
        <w:rPr>
          <w:rFonts w:ascii="Times New Roman" w:hAnsi="Times New Roman" w:cs="Times New Roman"/>
          <w:sz w:val="24"/>
          <w:szCs w:val="24"/>
        </w:rPr>
        <w:t>Гапюк</w:t>
      </w:r>
      <w:proofErr w:type="spellEnd"/>
      <w:r>
        <w:rPr>
          <w:rFonts w:ascii="Times New Roman" w:hAnsi="Times New Roman" w:cs="Times New Roman"/>
          <w:sz w:val="24"/>
          <w:szCs w:val="24"/>
        </w:rPr>
        <w:t>, Л.И. Кондратьева, О.М. Ма</w:t>
      </w:r>
      <w:r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 xml:space="preserve">тынюк, С.В. Мартынюк, Л.И. Олейник, П.И. </w:t>
      </w:r>
      <w:proofErr w:type="spellStart"/>
      <w:r>
        <w:rPr>
          <w:rFonts w:ascii="Times New Roman" w:hAnsi="Times New Roman" w:cs="Times New Roman"/>
          <w:sz w:val="24"/>
          <w:szCs w:val="24"/>
        </w:rPr>
        <w:t>Ульшин</w:t>
      </w:r>
      <w:proofErr w:type="spellEnd"/>
      <w:r>
        <w:rPr>
          <w:rFonts w:ascii="Times New Roman" w:hAnsi="Times New Roman" w:cs="Times New Roman"/>
          <w:sz w:val="24"/>
          <w:szCs w:val="24"/>
        </w:rPr>
        <w:t>, О.И. Чиж. Математика: комплек</w:t>
      </w:r>
      <w:r>
        <w:rPr>
          <w:rFonts w:ascii="Times New Roman" w:hAnsi="Times New Roman" w:cs="Times New Roman"/>
          <w:sz w:val="24"/>
          <w:szCs w:val="24"/>
        </w:rPr>
        <w:t>с</w:t>
      </w:r>
      <w:r>
        <w:rPr>
          <w:rFonts w:ascii="Times New Roman" w:hAnsi="Times New Roman" w:cs="Times New Roman"/>
          <w:sz w:val="24"/>
          <w:szCs w:val="24"/>
        </w:rPr>
        <w:t>ная подготовка к внешнему независимому оцениванию.</w:t>
      </w:r>
      <w:r w:rsidRPr="00A451D2">
        <w:rPr>
          <w:rFonts w:ascii="Times New Roman" w:hAnsi="Times New Roman" w:cs="Times New Roman"/>
          <w:sz w:val="24"/>
          <w:szCs w:val="24"/>
        </w:rPr>
        <w:t>- Тернополь: Учебники и пособия, 2013.- 568с.</w:t>
      </w:r>
    </w:p>
    <w:p w:rsidR="00147BAB" w:rsidRPr="00A451D2" w:rsidRDefault="00147BAB" w:rsidP="00147BAB">
      <w:pPr>
        <w:spacing w:after="0"/>
        <w:ind w:left="567"/>
        <w:rPr>
          <w:rFonts w:ascii="Times New Roman" w:hAnsi="Times New Roman" w:cs="Times New Roman"/>
          <w:sz w:val="24"/>
          <w:szCs w:val="24"/>
        </w:rPr>
      </w:pPr>
    </w:p>
    <w:p w:rsidR="00147BAB" w:rsidRDefault="00147BAB" w:rsidP="00147BAB">
      <w:pPr>
        <w:spacing w:after="0"/>
        <w:jc w:val="center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2573C1">
        <w:rPr>
          <w:rFonts w:ascii="Times New Roman" w:hAnsi="Times New Roman" w:cs="Times New Roman"/>
          <w:b/>
          <w:i/>
          <w:iCs/>
          <w:sz w:val="28"/>
          <w:szCs w:val="28"/>
        </w:rPr>
        <w:t>Темат</w:t>
      </w:r>
      <w:r>
        <w:rPr>
          <w:rFonts w:ascii="Times New Roman" w:hAnsi="Times New Roman" w:cs="Times New Roman"/>
          <w:b/>
          <w:i/>
          <w:iCs/>
          <w:sz w:val="28"/>
          <w:szCs w:val="28"/>
        </w:rPr>
        <w:t>ическое поурочное  планирование</w:t>
      </w:r>
    </w:p>
    <w:p w:rsidR="00147BAB" w:rsidRPr="002573C1" w:rsidRDefault="00147BAB" w:rsidP="00147BAB">
      <w:pPr>
        <w:spacing w:after="0"/>
        <w:jc w:val="center"/>
        <w:rPr>
          <w:rFonts w:ascii="Times New Roman" w:hAnsi="Times New Roman" w:cs="Times New Roman"/>
          <w:b/>
          <w:i/>
          <w:iCs/>
          <w:sz w:val="28"/>
          <w:szCs w:val="28"/>
        </w:rPr>
      </w:pPr>
    </w:p>
    <w:tbl>
      <w:tblPr>
        <w:tblStyle w:val="a4"/>
        <w:tblW w:w="0" w:type="auto"/>
        <w:tblLook w:val="04A0"/>
      </w:tblPr>
      <w:tblGrid>
        <w:gridCol w:w="614"/>
        <w:gridCol w:w="699"/>
        <w:gridCol w:w="1821"/>
        <w:gridCol w:w="2306"/>
        <w:gridCol w:w="2155"/>
        <w:gridCol w:w="1976"/>
      </w:tblGrid>
      <w:tr w:rsidR="00147BAB" w:rsidRPr="002573C1" w:rsidTr="00C870CF">
        <w:trPr>
          <w:trHeight w:val="255"/>
          <w:tblHeader/>
        </w:trPr>
        <w:tc>
          <w:tcPr>
            <w:tcW w:w="732" w:type="dxa"/>
            <w:vMerge w:val="restart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E0766D">
              <w:rPr>
                <w:rFonts w:ascii="Times New Roman" w:hAnsi="Times New Roman" w:cs="Times New Roman"/>
                <w:b/>
                <w:sz w:val="18"/>
                <w:szCs w:val="18"/>
              </w:rPr>
              <w:t>№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E0766D">
              <w:rPr>
                <w:rFonts w:ascii="Times New Roman" w:hAnsi="Times New Roman" w:cs="Times New Roman"/>
                <w:b/>
                <w:sz w:val="18"/>
                <w:szCs w:val="18"/>
              </w:rPr>
              <w:t>пп</w:t>
            </w:r>
          </w:p>
        </w:tc>
        <w:tc>
          <w:tcPr>
            <w:tcW w:w="706" w:type="dxa"/>
            <w:vMerge w:val="restart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E0766D">
              <w:rPr>
                <w:rFonts w:ascii="Times New Roman" w:hAnsi="Times New Roman" w:cs="Times New Roman"/>
                <w:b/>
                <w:sz w:val="18"/>
                <w:szCs w:val="18"/>
              </w:rPr>
              <w:t>Дата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E0766D">
              <w:rPr>
                <w:rFonts w:ascii="Times New Roman" w:hAnsi="Times New Roman" w:cs="Times New Roman"/>
                <w:b/>
                <w:sz w:val="18"/>
                <w:szCs w:val="18"/>
              </w:rPr>
              <w:t>урока</w:t>
            </w:r>
          </w:p>
        </w:tc>
        <w:tc>
          <w:tcPr>
            <w:tcW w:w="1821" w:type="dxa"/>
            <w:vMerge w:val="restart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E0766D">
              <w:rPr>
                <w:rFonts w:ascii="Times New Roman" w:hAnsi="Times New Roman" w:cs="Times New Roman"/>
                <w:b/>
                <w:sz w:val="18"/>
                <w:szCs w:val="18"/>
              </w:rPr>
              <w:t>Тема урока</w:t>
            </w:r>
          </w:p>
        </w:tc>
        <w:tc>
          <w:tcPr>
            <w:tcW w:w="4931" w:type="dxa"/>
            <w:gridSpan w:val="2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E0766D">
              <w:rPr>
                <w:rFonts w:ascii="Times New Roman" w:hAnsi="Times New Roman" w:cs="Times New Roman"/>
                <w:b/>
                <w:sz w:val="18"/>
                <w:szCs w:val="18"/>
              </w:rPr>
              <w:t>Компетенции</w:t>
            </w:r>
          </w:p>
        </w:tc>
        <w:tc>
          <w:tcPr>
            <w:tcW w:w="2492" w:type="dxa"/>
            <w:vMerge w:val="restart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E0766D">
              <w:rPr>
                <w:rFonts w:ascii="Times New Roman" w:hAnsi="Times New Roman" w:cs="Times New Roman"/>
                <w:b/>
                <w:sz w:val="18"/>
                <w:szCs w:val="18"/>
              </w:rPr>
              <w:t>Домашнее задание</w:t>
            </w:r>
          </w:p>
        </w:tc>
      </w:tr>
      <w:tr w:rsidR="00147BAB" w:rsidRPr="002573C1" w:rsidTr="00C870CF">
        <w:trPr>
          <w:trHeight w:val="315"/>
          <w:tblHeader/>
        </w:trPr>
        <w:tc>
          <w:tcPr>
            <w:tcW w:w="732" w:type="dxa"/>
            <w:vMerge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706" w:type="dxa"/>
            <w:vMerge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1821" w:type="dxa"/>
            <w:vMerge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</w:p>
        </w:tc>
        <w:tc>
          <w:tcPr>
            <w:tcW w:w="2463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E0766D">
              <w:rPr>
                <w:rFonts w:ascii="Times New Roman" w:hAnsi="Times New Roman" w:cs="Times New Roman"/>
                <w:b/>
                <w:sz w:val="18"/>
                <w:szCs w:val="18"/>
              </w:rPr>
              <w:t>Учебно-познавательные</w:t>
            </w:r>
          </w:p>
        </w:tc>
        <w:tc>
          <w:tcPr>
            <w:tcW w:w="2468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E0766D">
              <w:rPr>
                <w:rFonts w:ascii="Times New Roman" w:hAnsi="Times New Roman" w:cs="Times New Roman"/>
                <w:b/>
                <w:sz w:val="18"/>
                <w:szCs w:val="18"/>
              </w:rPr>
              <w:t>Информационно-коммуникативные</w:t>
            </w:r>
          </w:p>
        </w:tc>
        <w:tc>
          <w:tcPr>
            <w:tcW w:w="2492" w:type="dxa"/>
            <w:vMerge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47BAB" w:rsidRPr="002573C1" w:rsidTr="00C870CF">
        <w:tc>
          <w:tcPr>
            <w:tcW w:w="732" w:type="dxa"/>
          </w:tcPr>
          <w:p w:rsidR="00147BAB" w:rsidRPr="00E03476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Множества. Р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в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ные множества. Упорядоченные множества.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pStyle w:val="a5"/>
              <w:spacing w:before="0" w:beforeAutospacing="0" w:after="0" w:afterAutospacing="0"/>
              <w:rPr>
                <w:sz w:val="18"/>
                <w:szCs w:val="18"/>
              </w:rPr>
            </w:pPr>
            <w:r w:rsidRPr="002573C1">
              <w:rPr>
                <w:sz w:val="18"/>
                <w:szCs w:val="18"/>
              </w:rPr>
              <w:t>Знать: понятия «множес</w:t>
            </w:r>
            <w:r w:rsidRPr="002573C1">
              <w:rPr>
                <w:sz w:val="18"/>
                <w:szCs w:val="18"/>
              </w:rPr>
              <w:t>т</w:t>
            </w:r>
            <w:r w:rsidRPr="002573C1">
              <w:rPr>
                <w:sz w:val="18"/>
                <w:szCs w:val="18"/>
              </w:rPr>
              <w:t>во», «элемент множества», «равные множества», «пустое множество»; сп</w:t>
            </w:r>
            <w:r w:rsidRPr="002573C1">
              <w:rPr>
                <w:sz w:val="18"/>
                <w:szCs w:val="18"/>
              </w:rPr>
              <w:t>о</w:t>
            </w:r>
            <w:r w:rsidRPr="002573C1">
              <w:rPr>
                <w:sz w:val="18"/>
                <w:szCs w:val="18"/>
              </w:rPr>
              <w:t>собы задания множеств. Уметь обозначать множ</w:t>
            </w:r>
            <w:r w:rsidRPr="002573C1">
              <w:rPr>
                <w:sz w:val="18"/>
                <w:szCs w:val="18"/>
              </w:rPr>
              <w:t>е</w:t>
            </w:r>
            <w:r w:rsidRPr="002573C1">
              <w:rPr>
                <w:sz w:val="18"/>
                <w:szCs w:val="18"/>
              </w:rPr>
              <w:t>ство и его элементы, пр</w:t>
            </w:r>
            <w:r w:rsidRPr="002573C1">
              <w:rPr>
                <w:sz w:val="18"/>
                <w:szCs w:val="18"/>
              </w:rPr>
              <w:t>и</w:t>
            </w:r>
            <w:r w:rsidRPr="002573C1">
              <w:rPr>
                <w:sz w:val="18"/>
                <w:szCs w:val="18"/>
              </w:rPr>
              <w:t>водить примеры мн</w:t>
            </w:r>
            <w:r w:rsidRPr="002573C1">
              <w:rPr>
                <w:sz w:val="18"/>
                <w:szCs w:val="18"/>
              </w:rPr>
              <w:t>о</w:t>
            </w:r>
            <w:r w:rsidRPr="002573C1">
              <w:rPr>
                <w:sz w:val="18"/>
                <w:szCs w:val="18"/>
              </w:rPr>
              <w:t xml:space="preserve">жеств. Владеть способами задания множества. 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грамотно вып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ять  алгоритмические предписания и инстр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ции,  подбирать арг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нты, формулировать выводы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.1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читать, отвечать на  вопросы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(таблицы Е.П.</w:t>
            </w:r>
            <w:proofErr w:type="gramStart"/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Нелина</w:t>
            </w:r>
            <w:proofErr w:type="gramEnd"/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) №1,№2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6; №9; №11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065AC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706" w:type="dxa"/>
          </w:tcPr>
          <w:p w:rsidR="00147BAB" w:rsidRPr="00065AC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Операции над множествами. Подмножества.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pStyle w:val="a5"/>
              <w:spacing w:before="0" w:beforeAutospacing="0" w:after="0" w:afterAutospacing="0"/>
              <w:rPr>
                <w:sz w:val="18"/>
                <w:szCs w:val="18"/>
              </w:rPr>
            </w:pPr>
            <w:r w:rsidRPr="002573C1">
              <w:rPr>
                <w:sz w:val="18"/>
                <w:szCs w:val="18"/>
              </w:rPr>
              <w:t>Знать определения «по</w:t>
            </w:r>
            <w:r w:rsidRPr="002573C1">
              <w:rPr>
                <w:sz w:val="18"/>
                <w:szCs w:val="18"/>
              </w:rPr>
              <w:t>д</w:t>
            </w:r>
            <w:r w:rsidRPr="002573C1">
              <w:rPr>
                <w:sz w:val="18"/>
                <w:szCs w:val="18"/>
              </w:rPr>
              <w:t>множество», «собственное подмножество», «перес</w:t>
            </w:r>
            <w:r w:rsidRPr="002573C1">
              <w:rPr>
                <w:sz w:val="18"/>
                <w:szCs w:val="18"/>
              </w:rPr>
              <w:t>е</w:t>
            </w:r>
            <w:r w:rsidRPr="002573C1">
              <w:rPr>
                <w:sz w:val="18"/>
                <w:szCs w:val="18"/>
              </w:rPr>
              <w:t>чение и объединение множеств» Уметь с пом</w:t>
            </w:r>
            <w:r w:rsidRPr="002573C1">
              <w:rPr>
                <w:sz w:val="18"/>
                <w:szCs w:val="18"/>
              </w:rPr>
              <w:t>о</w:t>
            </w:r>
            <w:r w:rsidRPr="002573C1">
              <w:rPr>
                <w:sz w:val="18"/>
                <w:szCs w:val="18"/>
              </w:rPr>
              <w:t>щью диаграмм Эйлера иллюстрировать пересеч</w:t>
            </w:r>
            <w:r w:rsidRPr="002573C1">
              <w:rPr>
                <w:sz w:val="18"/>
                <w:szCs w:val="18"/>
              </w:rPr>
              <w:t>е</w:t>
            </w:r>
            <w:r w:rsidRPr="002573C1">
              <w:rPr>
                <w:sz w:val="18"/>
                <w:szCs w:val="18"/>
              </w:rPr>
              <w:lastRenderedPageBreak/>
              <w:t>ние (объединение) мн</w:t>
            </w:r>
            <w:r w:rsidRPr="002573C1">
              <w:rPr>
                <w:sz w:val="18"/>
                <w:szCs w:val="18"/>
              </w:rPr>
              <w:t>о</w:t>
            </w:r>
            <w:r w:rsidRPr="002573C1">
              <w:rPr>
                <w:sz w:val="18"/>
                <w:szCs w:val="18"/>
              </w:rPr>
              <w:t>жеств, находят пересеч</w:t>
            </w:r>
            <w:r w:rsidRPr="002573C1">
              <w:rPr>
                <w:sz w:val="18"/>
                <w:szCs w:val="18"/>
              </w:rPr>
              <w:t>е</w:t>
            </w:r>
            <w:r w:rsidRPr="002573C1">
              <w:rPr>
                <w:sz w:val="18"/>
                <w:szCs w:val="18"/>
              </w:rPr>
              <w:t>ние (объединение) трех и более множеств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 xml:space="preserve">Уметь </w:t>
            </w:r>
            <w:proofErr w:type="gramStart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передавать  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формацию сжато</w:t>
            </w:r>
            <w:proofErr w:type="gramEnd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, полно, выборочно, обобщать и систематизировать ее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.1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.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читать, отвечать на  вопросы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1,№2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21; №24; №30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Решение упр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ж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нений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pStyle w:val="a5"/>
              <w:spacing w:before="0" w:beforeAutospacing="0" w:after="0" w:afterAutospacing="0"/>
              <w:rPr>
                <w:sz w:val="18"/>
                <w:szCs w:val="18"/>
              </w:rPr>
            </w:pPr>
            <w:r w:rsidRPr="002573C1">
              <w:rPr>
                <w:rFonts w:eastAsia="Calibri"/>
                <w:noProof/>
                <w:color w:val="000000"/>
                <w:sz w:val="18"/>
                <w:szCs w:val="18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осуществлять исследовательскую д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я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тельность, развитие 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выков работы в группе.</w:t>
            </w:r>
            <w:r w:rsidRPr="002573C1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 xml:space="preserve"> </w:t>
            </w:r>
            <w:r w:rsidRPr="002573C1"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  <w:t>Совершенствовать навыки самоконтроля и взаимоконтроля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.1- п.2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1,№2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32; №34; №36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Конечные мн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жества. Взаимно однозначное с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ответствие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shd w:val="clear" w:color="auto" w:fill="FFFFFF"/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нать понятия «конечное и бесконечное множества»; определение «взаимно однозначного соответс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т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вия»; формулу включения – исключения. Уметь 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ходить количество эл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нтов двух и трех м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жеств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грамотно вып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ять  алгоритмические предписания и инстр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ции на математическом материале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proofErr w:type="gramStart"/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proofErr w:type="gramEnd"/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- п2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.3-п.4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читать, отв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чать на  вопросы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1,№2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52; №57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Объединение и пересечение ч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и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словых мн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жеств.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shd w:val="clear" w:color="auto" w:fill="FFFFFF"/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находить объед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ение и пересечение ч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словых множеств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приводить пр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ры, подбирать арг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нты, формулировать выводы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.1- п.4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1,№2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 №63; №66; №69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153BDB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53BDB">
              <w:rPr>
                <w:rFonts w:ascii="Times New Roman" w:hAnsi="Times New Roman" w:cs="Times New Roman"/>
                <w:b/>
                <w:sz w:val="20"/>
                <w:szCs w:val="20"/>
              </w:rPr>
              <w:t>Решение упра</w:t>
            </w:r>
            <w:r w:rsidRPr="00153BDB">
              <w:rPr>
                <w:rFonts w:ascii="Times New Roman" w:hAnsi="Times New Roman" w:cs="Times New Roman"/>
                <w:b/>
                <w:sz w:val="20"/>
                <w:szCs w:val="20"/>
              </w:rPr>
              <w:t>ж</w:t>
            </w:r>
            <w:r w:rsidRPr="00153BDB">
              <w:rPr>
                <w:rFonts w:ascii="Times New Roman" w:hAnsi="Times New Roman" w:cs="Times New Roman"/>
                <w:b/>
                <w:sz w:val="20"/>
                <w:szCs w:val="20"/>
              </w:rPr>
              <w:t>нений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shd w:val="clear" w:color="auto" w:fill="FFFFFF"/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решать задачи и упражнения повышенного уровня сложности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приводить пр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ры, подбирать арг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нты,  вступать в реч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вое общение, извлекать необходимую информ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цию из учебно-научных текстов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.1- п.4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1,№2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 стр.9-10 №5; №8; №9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(проф. шк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о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ла)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153BDB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53BDB">
              <w:rPr>
                <w:rFonts w:ascii="Times New Roman" w:hAnsi="Times New Roman" w:cs="Times New Roman"/>
                <w:b/>
                <w:sz w:val="20"/>
                <w:szCs w:val="20"/>
              </w:rPr>
              <w:t>Решение упра</w:t>
            </w:r>
            <w:r w:rsidRPr="00153BDB">
              <w:rPr>
                <w:rFonts w:ascii="Times New Roman" w:hAnsi="Times New Roman" w:cs="Times New Roman"/>
                <w:b/>
                <w:sz w:val="20"/>
                <w:szCs w:val="20"/>
              </w:rPr>
              <w:t>ж</w:t>
            </w:r>
            <w:r w:rsidRPr="00153BDB">
              <w:rPr>
                <w:rFonts w:ascii="Times New Roman" w:hAnsi="Times New Roman" w:cs="Times New Roman"/>
                <w:b/>
                <w:sz w:val="20"/>
                <w:szCs w:val="20"/>
              </w:rPr>
              <w:t>нений. Сам</w:t>
            </w:r>
            <w:r w:rsidRPr="00153BDB"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 w:rsidRPr="00153BDB">
              <w:rPr>
                <w:rFonts w:ascii="Times New Roman" w:hAnsi="Times New Roman" w:cs="Times New Roman"/>
                <w:b/>
                <w:sz w:val="20"/>
                <w:szCs w:val="20"/>
              </w:rPr>
              <w:t>стоятельная р</w:t>
            </w:r>
            <w:r w:rsidRPr="00153BDB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153BDB">
              <w:rPr>
                <w:rFonts w:ascii="Times New Roman" w:hAnsi="Times New Roman" w:cs="Times New Roman"/>
                <w:b/>
                <w:sz w:val="20"/>
                <w:szCs w:val="20"/>
              </w:rPr>
              <w:t>бота.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осуществлять подбор аргументов для доказательства своей позиции, формулировать выводы; развитие нав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ы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ков работы в группе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.1- п.4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1,№2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 стр.10-11 №12; №13; №16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Числовые фун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к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ции. Область определения и область значений числовых фун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к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ций.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нать определение фу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ции, области определения и области значения; сп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собы задания функции.</w:t>
            </w:r>
          </w:p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находить значения функции по заданному аргументу, значение арг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мента, </w:t>
            </w:r>
            <w:r w:rsidRPr="004A18FB">
              <w:rPr>
                <w:rFonts w:ascii="Times New Roman" w:hAnsi="Times New Roman" w:cs="Times New Roman"/>
                <w:position w:val="-4"/>
                <w:sz w:val="18"/>
                <w:szCs w:val="18"/>
              </w:rPr>
              <w:object w:dxaOrig="220" w:dyaOrig="220">
                <v:shape id="_x0000_i1025" type="#_x0000_t75" style="width:11pt;height:11pt" o:ole="">
                  <v:imagedata r:id="rId7" o:title=""/>
                </v:shape>
                <o:OLEObject Type="Embed" ProgID="Equation.DSMT4" ShapeID="_x0000_i1025" DrawAspect="Content" ObjectID="_1444394557" r:id="rId8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(у), </w:t>
            </w:r>
            <w:r w:rsidRPr="004A18FB">
              <w:rPr>
                <w:rFonts w:ascii="Times New Roman" w:hAnsi="Times New Roman" w:cs="Times New Roman"/>
                <w:position w:val="-4"/>
                <w:sz w:val="18"/>
                <w:szCs w:val="18"/>
              </w:rPr>
              <w:object w:dxaOrig="200" w:dyaOrig="220">
                <v:shape id="_x0000_i1026" type="#_x0000_t75" style="width:9.9pt;height:11pt" o:ole="">
                  <v:imagedata r:id="rId9" o:title=""/>
                </v:shape>
                <o:OLEObject Type="Embed" ProgID="Equation.DSMT4" ShapeID="_x0000_i1026" DrawAspect="Content" ObjectID="_1444394558" r:id="rId10"/>
              </w:objec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(у), пр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межутки монотонности, знак постоянства, задавать функции формулой.  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приводить пр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ры, подбирать арг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нты, формулировать выводы, вступать в р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чевое общение, извл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кать необходимую 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формацию из учебно-научных текстов.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proofErr w:type="gramStart"/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proofErr w:type="gramEnd"/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- п4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.5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с.30 – 32 читать, отвечать на  вопросы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24, №25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77; №83; №85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Способы задания функций. Гр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фики функций.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нать определение граф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ка функции. </w:t>
            </w:r>
          </w:p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строить графики  функций.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добывать инф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р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ацию по заданной теме в источниках различного типа; развитие навыков групповой работы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proofErr w:type="gramStart"/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proofErr w:type="gramEnd"/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- п4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.5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с.33 – 35 читать, отвечать на  вопросы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24, №25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80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 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87; № 94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Возрастание и убывание фун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к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ций, наибольшее и наименьшее значение фун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к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ций.</w:t>
            </w:r>
          </w:p>
        </w:tc>
        <w:tc>
          <w:tcPr>
            <w:tcW w:w="2463" w:type="dxa"/>
          </w:tcPr>
          <w:p w:rsidR="00147BAB" w:rsidRPr="007D2A09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нать определения: нулей функции, промежутков знакопостоянства,  возр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с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тающей и убывающей функции на </w:t>
            </w:r>
            <w:proofErr w:type="gramStart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ножестве</w:t>
            </w:r>
            <w:proofErr w:type="gramEnd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. </w:t>
            </w:r>
            <w:r w:rsidRPr="007D2A09">
              <w:rPr>
                <w:rFonts w:ascii="Times New Roman" w:hAnsi="Times New Roman" w:cs="Times New Roman"/>
                <w:sz w:val="18"/>
                <w:szCs w:val="18"/>
              </w:rPr>
              <w:t>Знать понятия наибольш</w:t>
            </w:r>
            <w:r w:rsidRPr="007D2A09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7D2A09">
              <w:rPr>
                <w:rFonts w:ascii="Times New Roman" w:hAnsi="Times New Roman" w:cs="Times New Roman"/>
                <w:sz w:val="18"/>
                <w:szCs w:val="18"/>
              </w:rPr>
              <w:t>го и наименьшего знач</w:t>
            </w:r>
            <w:r w:rsidRPr="007D2A09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7D2A09">
              <w:rPr>
                <w:rFonts w:ascii="Times New Roman" w:hAnsi="Times New Roman" w:cs="Times New Roman"/>
                <w:sz w:val="18"/>
                <w:szCs w:val="18"/>
              </w:rPr>
              <w:t xml:space="preserve">ния функции. </w:t>
            </w:r>
          </w:p>
          <w:p w:rsidR="00147BAB" w:rsidRPr="002573C1" w:rsidRDefault="00147BAB" w:rsidP="00C870CF">
            <w:pPr>
              <w:shd w:val="clear" w:color="auto" w:fill="FFFFFF"/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Уметь находить </w:t>
            </w:r>
            <w:proofErr w:type="gramStart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аибол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ь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шее</w:t>
            </w:r>
            <w:proofErr w:type="gramEnd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 и наименьшее знач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ния функции.</w:t>
            </w:r>
          </w:p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Уметь составлять план лекции, осуществлять сбор материала из р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ичных источников для сообщения по заданной теме, создавать компь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ю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терную презентацию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.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6,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с.3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9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–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44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читать, отвечать на  вопросы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24, №25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; №27.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01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 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03; № 105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1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Решение упр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ж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нений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читать свойства функции по  графику, а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итически  определять монотонность функции,  свободно использовать для построения графика фу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ции монотонность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приводить пр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ры, подбирать арг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нты, формулировать выводы, вступать в р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чевое общение, отбирать и структурировать мат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риал учебника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-п.6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24, №25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; №27.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09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 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11; № 113; №118; №121; № 127.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Четные и нече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т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ные функции. Свойства и гр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фики основных функций.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shd w:val="clear" w:color="auto" w:fill="FFFFFF"/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Знать  понятие четной и нечетной функции, об </w:t>
            </w:r>
            <w:proofErr w:type="gramStart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алгоритме</w:t>
            </w:r>
            <w:proofErr w:type="gramEnd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 исследования функции на четность и нечетность.</w:t>
            </w:r>
          </w:p>
          <w:p w:rsidR="00147BAB" w:rsidRPr="002573C1" w:rsidRDefault="00147BAB" w:rsidP="00C870C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доказывать, что функция является четной или нечетной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составлять план лекции, осуществлять сбор материала из р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ичных источников для сообщения по заданной теме, создавать компь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ю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терную презентацию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-п.6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.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7, с.48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–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50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читать, отвечать на  вопросы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24, №25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; №26; №27.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43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 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45; № 148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Решение упр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ж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нений. Сам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стоятельная р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бота.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  <w:t>Уметь самостоятельно 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грамотно вып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ять  алгоритмические предписания и инстр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ции на математическом материале.</w:t>
            </w:r>
            <w:r w:rsidRPr="002573C1"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  <w:t xml:space="preserve"> Совершенствовать навыки самоконтроля и взаимоконтроля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-п.7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24, №25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; №26; №27.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50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 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54; № 156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Построение гр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фиков с пом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щью геометрич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е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ских преобраз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вание основных функций.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pStyle w:val="a5"/>
              <w:spacing w:before="0" w:beforeAutospacing="0" w:after="0" w:afterAutospacing="0"/>
              <w:rPr>
                <w:sz w:val="18"/>
                <w:szCs w:val="18"/>
              </w:rPr>
            </w:pPr>
            <w:r w:rsidRPr="002573C1">
              <w:rPr>
                <w:sz w:val="18"/>
                <w:szCs w:val="18"/>
              </w:rPr>
              <w:t>Знать понятия: «растяж</w:t>
            </w:r>
            <w:r w:rsidRPr="002573C1">
              <w:rPr>
                <w:sz w:val="18"/>
                <w:szCs w:val="18"/>
              </w:rPr>
              <w:t>е</w:t>
            </w:r>
            <w:r w:rsidRPr="002573C1">
              <w:rPr>
                <w:sz w:val="18"/>
                <w:szCs w:val="18"/>
              </w:rPr>
              <w:t xml:space="preserve">ния» и «сжатия» в </w:t>
            </w:r>
            <w:proofErr w:type="spellStart"/>
            <w:r w:rsidRPr="002573C1">
              <w:rPr>
                <w:sz w:val="18"/>
                <w:szCs w:val="18"/>
              </w:rPr>
              <w:t>k</w:t>
            </w:r>
            <w:proofErr w:type="spellEnd"/>
            <w:r w:rsidRPr="002573C1">
              <w:rPr>
                <w:sz w:val="18"/>
                <w:szCs w:val="18"/>
              </w:rPr>
              <w:t xml:space="preserve"> раз от оси абсцисс и к оси аб</w:t>
            </w:r>
            <w:r w:rsidRPr="002573C1">
              <w:rPr>
                <w:sz w:val="18"/>
                <w:szCs w:val="18"/>
              </w:rPr>
              <w:t>с</w:t>
            </w:r>
            <w:r w:rsidRPr="002573C1">
              <w:rPr>
                <w:sz w:val="18"/>
                <w:szCs w:val="18"/>
              </w:rPr>
              <w:t>цисс; симметрии относ</w:t>
            </w:r>
            <w:r w:rsidRPr="002573C1">
              <w:rPr>
                <w:sz w:val="18"/>
                <w:szCs w:val="18"/>
              </w:rPr>
              <w:t>и</w:t>
            </w:r>
            <w:r w:rsidRPr="002573C1">
              <w:rPr>
                <w:sz w:val="18"/>
                <w:szCs w:val="18"/>
              </w:rPr>
              <w:t>тельно оси абсцисс; «ра</w:t>
            </w:r>
            <w:r w:rsidRPr="002573C1">
              <w:rPr>
                <w:sz w:val="18"/>
                <w:szCs w:val="18"/>
              </w:rPr>
              <w:t>с</w:t>
            </w:r>
            <w:r w:rsidRPr="002573C1">
              <w:rPr>
                <w:sz w:val="18"/>
                <w:szCs w:val="18"/>
              </w:rPr>
              <w:t xml:space="preserve">тяжения» в </w:t>
            </w:r>
            <w:r w:rsidRPr="002573C1">
              <w:rPr>
                <w:position w:val="-24"/>
                <w:sz w:val="18"/>
                <w:szCs w:val="18"/>
              </w:rPr>
              <w:object w:dxaOrig="240" w:dyaOrig="620">
                <v:shape id="_x0000_i1027" type="#_x0000_t75" style="width:12.1pt;height:30.8pt" o:ole="">
                  <v:imagedata r:id="rId11" o:title=""/>
                </v:shape>
                <o:OLEObject Type="Embed" ProgID="Equation.DSMT4" ShapeID="_x0000_i1027" DrawAspect="Content" ObjectID="_1444394559" r:id="rId12"/>
              </w:object>
            </w:r>
            <w:r w:rsidRPr="002573C1">
              <w:rPr>
                <w:sz w:val="18"/>
                <w:szCs w:val="18"/>
              </w:rPr>
              <w:t xml:space="preserve">раз от оси ординат и «сжатия» в </w:t>
            </w:r>
            <w:proofErr w:type="spellStart"/>
            <w:r w:rsidRPr="002573C1">
              <w:rPr>
                <w:sz w:val="18"/>
                <w:szCs w:val="18"/>
              </w:rPr>
              <w:t>k</w:t>
            </w:r>
            <w:proofErr w:type="spellEnd"/>
            <w:r w:rsidRPr="002573C1">
              <w:rPr>
                <w:sz w:val="18"/>
                <w:szCs w:val="18"/>
              </w:rPr>
              <w:t xml:space="preserve"> раз к оси ординат; симметрии относительно оси орд</w:t>
            </w:r>
            <w:r w:rsidRPr="002573C1">
              <w:rPr>
                <w:sz w:val="18"/>
                <w:szCs w:val="18"/>
              </w:rPr>
              <w:t>и</w:t>
            </w:r>
            <w:r w:rsidRPr="002573C1">
              <w:rPr>
                <w:sz w:val="18"/>
                <w:szCs w:val="18"/>
              </w:rPr>
              <w:t>нат</w:t>
            </w:r>
            <w:proofErr w:type="gramStart"/>
            <w:r w:rsidRPr="002573C1">
              <w:rPr>
                <w:sz w:val="18"/>
                <w:szCs w:val="18"/>
              </w:rPr>
              <w:t>;«</w:t>
            </w:r>
            <w:proofErr w:type="gramEnd"/>
            <w:r w:rsidRPr="002573C1">
              <w:rPr>
                <w:sz w:val="18"/>
                <w:szCs w:val="18"/>
              </w:rPr>
              <w:t>параллельного пер</w:t>
            </w:r>
            <w:r w:rsidRPr="002573C1">
              <w:rPr>
                <w:sz w:val="18"/>
                <w:szCs w:val="18"/>
              </w:rPr>
              <w:t>е</w:t>
            </w:r>
            <w:r w:rsidRPr="002573C1">
              <w:rPr>
                <w:sz w:val="18"/>
                <w:szCs w:val="18"/>
              </w:rPr>
              <w:t xml:space="preserve">носа» графика функции на </w:t>
            </w:r>
            <w:proofErr w:type="spellStart"/>
            <w:r w:rsidRPr="002573C1">
              <w:rPr>
                <w:sz w:val="18"/>
                <w:szCs w:val="18"/>
              </w:rPr>
              <w:t>b</w:t>
            </w:r>
            <w:proofErr w:type="spellEnd"/>
            <w:r w:rsidRPr="002573C1">
              <w:rPr>
                <w:sz w:val="18"/>
                <w:szCs w:val="18"/>
              </w:rPr>
              <w:t xml:space="preserve"> единиц вверх или вниз; «параллельного переноса» графика функции на </w:t>
            </w:r>
            <w:proofErr w:type="spellStart"/>
            <w:r w:rsidRPr="002573C1">
              <w:rPr>
                <w:sz w:val="18"/>
                <w:szCs w:val="18"/>
              </w:rPr>
              <w:t>a</w:t>
            </w:r>
            <w:proofErr w:type="spellEnd"/>
            <w:r w:rsidRPr="002573C1">
              <w:rPr>
                <w:sz w:val="18"/>
                <w:szCs w:val="18"/>
              </w:rPr>
              <w:t xml:space="preserve"> единиц влево или вправо. Уметь выполнять п</w:t>
            </w:r>
            <w:r w:rsidRPr="002573C1">
              <w:rPr>
                <w:sz w:val="18"/>
                <w:szCs w:val="18"/>
              </w:rPr>
              <w:t>о</w:t>
            </w:r>
            <w:r w:rsidRPr="002573C1">
              <w:rPr>
                <w:sz w:val="18"/>
                <w:szCs w:val="18"/>
              </w:rPr>
              <w:t>строение графиков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спользование мульт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дийных ресурсов и компьютерных технол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гий для создания базы данных. Уметь  разв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р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уто обосновывать с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ж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дения,  приводить док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ательства, примеры, обобщать и системат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ировать информацию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-п.7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.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8, с.53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–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58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читать, отвечать на  вопросы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76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 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79; № 182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Решение упр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ж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нений.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меть самостоятельно работать с информацией различных источников, искать, анализировать и отбирать необходимую информацию, организов</w:t>
            </w:r>
            <w:r w:rsidRPr="002573C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ы</w:t>
            </w:r>
            <w:r w:rsidRPr="002573C1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ать, преобразовывать, сохранять и передавать ее.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pStyle w:val="a5"/>
              <w:spacing w:before="0" w:beforeAutospacing="0" w:after="0" w:afterAutospacing="0"/>
              <w:jc w:val="both"/>
              <w:rPr>
                <w:sz w:val="18"/>
                <w:szCs w:val="18"/>
              </w:rPr>
            </w:pPr>
            <w:r w:rsidRPr="002573C1">
              <w:rPr>
                <w:sz w:val="18"/>
                <w:szCs w:val="18"/>
              </w:rPr>
              <w:t>Уметь выступать устно и письменно о результ</w:t>
            </w:r>
            <w:r w:rsidRPr="002573C1">
              <w:rPr>
                <w:sz w:val="18"/>
                <w:szCs w:val="18"/>
              </w:rPr>
              <w:t>а</w:t>
            </w:r>
            <w:r w:rsidRPr="002573C1">
              <w:rPr>
                <w:sz w:val="18"/>
                <w:szCs w:val="18"/>
              </w:rPr>
              <w:t>тах своего исследования с использованием ко</w:t>
            </w:r>
            <w:r w:rsidRPr="002573C1">
              <w:rPr>
                <w:sz w:val="18"/>
                <w:szCs w:val="18"/>
              </w:rPr>
              <w:t>м</w:t>
            </w:r>
            <w:r w:rsidRPr="002573C1">
              <w:rPr>
                <w:sz w:val="18"/>
                <w:szCs w:val="18"/>
              </w:rPr>
              <w:t>пьютерных средств и технологий (текстовые и графические редакторы, презентации).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-п.8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ТН </w:t>
            </w:r>
            <w:r w:rsidRPr="00A365A6">
              <w:rPr>
                <w:rFonts w:ascii="Times New Roman" w:hAnsi="Times New Roman" w:cs="Times New Roman"/>
                <w:sz w:val="18"/>
                <w:szCs w:val="18"/>
              </w:rPr>
              <w:t>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решить на с.23 № 22, №19 (проф. школа)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рактическая работа №1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Построение гр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фиков функции</w:t>
            </w:r>
            <w:r w:rsidRPr="002573C1">
              <w:rPr>
                <w:rFonts w:ascii="Times New Roman" w:hAnsi="Times New Roman" w:cs="Times New Roman"/>
                <w:b/>
                <w:position w:val="-16"/>
                <w:sz w:val="20"/>
                <w:szCs w:val="20"/>
              </w:rPr>
              <w:object w:dxaOrig="1040" w:dyaOrig="440">
                <v:shape id="_x0000_i1028" type="#_x0000_t75" style="width:52.75pt;height:22pt" o:ole="">
                  <v:imagedata r:id="rId13" o:title=""/>
                </v:shape>
                <o:OLEObject Type="Embed" ProgID="Equation.DSMT4" ShapeID="_x0000_i1028" DrawAspect="Content" ObjectID="_1444394560" r:id="rId14"/>
              </w:objec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и</w:t>
            </w:r>
            <w:r w:rsidRPr="002573C1">
              <w:rPr>
                <w:rFonts w:ascii="Times New Roman" w:hAnsi="Times New Roman" w:cs="Times New Roman"/>
                <w:b/>
                <w:position w:val="-16"/>
                <w:sz w:val="20"/>
                <w:szCs w:val="20"/>
              </w:rPr>
              <w:object w:dxaOrig="1040" w:dyaOrig="440">
                <v:shape id="_x0000_i1029" type="#_x0000_t75" style="width:52.75pt;height:22pt" o:ole="">
                  <v:imagedata r:id="rId15" o:title=""/>
                </v:shape>
                <o:OLEObject Type="Embed" ProgID="Equation.DSMT4" ShapeID="_x0000_i1029" DrawAspect="Content" ObjectID="_1444394561" r:id="rId16"/>
              </w:objec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если известен график функции </w:t>
            </w:r>
            <w:r w:rsidRPr="002573C1">
              <w:rPr>
                <w:rFonts w:ascii="Times New Roman" w:hAnsi="Times New Roman" w:cs="Times New Roman"/>
                <w:b/>
                <w:position w:val="-14"/>
                <w:sz w:val="20"/>
                <w:szCs w:val="20"/>
              </w:rPr>
              <w:object w:dxaOrig="960" w:dyaOrig="400">
                <v:shape id="_x0000_i1030" type="#_x0000_t75" style="width:47.25pt;height:19.25pt" o:ole="">
                  <v:imagedata r:id="rId17" o:title=""/>
                </v:shape>
                <o:OLEObject Type="Embed" ProgID="Equation.DSMT4" ShapeID="_x0000_i1030" DrawAspect="Content" ObjectID="_1444394562" r:id="rId18"/>
              </w:objec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iCs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нать алгоритм  постр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ия графика функции</w:t>
            </w:r>
            <w:r w:rsidRPr="002573C1">
              <w:rPr>
                <w:rFonts w:ascii="Times New Roman" w:hAnsi="Times New Roman" w:cs="Times New Roman"/>
                <w:b/>
                <w:iCs/>
                <w:sz w:val="18"/>
                <w:szCs w:val="18"/>
              </w:rPr>
              <w:t xml:space="preserve"> </w:t>
            </w:r>
          </w:p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iCs/>
                <w:sz w:val="18"/>
                <w:szCs w:val="18"/>
              </w:rPr>
            </w:pPr>
            <w:proofErr w:type="spellStart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>y</w:t>
            </w:r>
            <w:proofErr w:type="spellEnd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 xml:space="preserve"> = </w:t>
            </w:r>
            <w:proofErr w:type="spellStart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>f</w:t>
            </w:r>
            <w:proofErr w:type="spellEnd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>(</w:t>
            </w:r>
            <w:r w:rsidRPr="002573C1">
              <w:rPr>
                <w:rFonts w:ascii="Times New Roman" w:hAnsi="Times New Roman" w:cs="Times New Roman"/>
                <w:iCs/>
                <w:position w:val="-14"/>
                <w:sz w:val="18"/>
                <w:szCs w:val="18"/>
              </w:rPr>
              <w:object w:dxaOrig="279" w:dyaOrig="400">
                <v:shape id="_x0000_i1031" type="#_x0000_t75" style="width:13.75pt;height:19.25pt" o:ole="">
                  <v:imagedata r:id="rId19" o:title=""/>
                </v:shape>
                <o:OLEObject Type="Embed" ProgID="Equation.DSMT4" ShapeID="_x0000_i1031" DrawAspect="Content" ObjectID="_1444394563" r:id="rId20"/>
              </w:object>
            </w:r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>)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 и  алгоритм  построения графика фу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ции</w:t>
            </w:r>
            <w:r w:rsidRPr="002573C1">
              <w:rPr>
                <w:rFonts w:ascii="Times New Roman" w:hAnsi="Times New Roman" w:cs="Times New Roman"/>
                <w:b/>
                <w:iCs/>
                <w:sz w:val="18"/>
                <w:szCs w:val="18"/>
              </w:rPr>
              <w:t xml:space="preserve"> </w:t>
            </w:r>
          </w:p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>y</w:t>
            </w:r>
            <w:proofErr w:type="spellEnd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 xml:space="preserve"> =</w:t>
            </w:r>
            <w:r w:rsidRPr="002573C1">
              <w:rPr>
                <w:rFonts w:ascii="Times New Roman" w:hAnsi="Times New Roman" w:cs="Times New Roman"/>
                <w:iCs/>
                <w:position w:val="-14"/>
                <w:sz w:val="18"/>
                <w:szCs w:val="18"/>
              </w:rPr>
              <w:object w:dxaOrig="620" w:dyaOrig="400">
                <v:shape id="_x0000_i1032" type="#_x0000_t75" style="width:30.8pt;height:19.25pt" o:ole="">
                  <v:imagedata r:id="rId21" o:title=""/>
                </v:shape>
                <o:OLEObject Type="Embed" ProgID="Equation.DSMT4" ShapeID="_x0000_i1032" DrawAspect="Content" ObjectID="_1444394564" r:id="rId22"/>
              </w:objec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. Уметь вып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ять</w:t>
            </w:r>
            <w:r w:rsidRPr="002573C1">
              <w:rPr>
                <w:rFonts w:ascii="Times New Roman" w:hAnsi="Times New Roman" w:cs="Times New Roman"/>
                <w:b/>
                <w:iCs/>
                <w:sz w:val="18"/>
                <w:szCs w:val="18"/>
              </w:rPr>
              <w:t xml:space="preserve"> </w:t>
            </w:r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>построение графика функци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proofErr w:type="spellStart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>y</w:t>
            </w:r>
            <w:proofErr w:type="spellEnd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 xml:space="preserve"> = </w:t>
            </w:r>
            <w:proofErr w:type="spellStart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>f</w:t>
            </w:r>
            <w:proofErr w:type="spellEnd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>(</w:t>
            </w:r>
            <w:r w:rsidRPr="002573C1">
              <w:rPr>
                <w:rFonts w:ascii="Times New Roman" w:hAnsi="Times New Roman" w:cs="Times New Roman"/>
                <w:iCs/>
                <w:position w:val="-14"/>
                <w:sz w:val="18"/>
                <w:szCs w:val="18"/>
              </w:rPr>
              <w:object w:dxaOrig="279" w:dyaOrig="400">
                <v:shape id="_x0000_i1033" type="#_x0000_t75" style="width:13.75pt;height:19.25pt" o:ole="">
                  <v:imagedata r:id="rId19" o:title=""/>
                </v:shape>
                <o:OLEObject Type="Embed" ProgID="Equation.DSMT4" ShapeID="_x0000_i1033" DrawAspect="Content" ObjectID="_1444394565" r:id="rId23"/>
              </w:object>
            </w:r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 xml:space="preserve">)  и </w:t>
            </w:r>
            <w:proofErr w:type="spellStart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>y</w:t>
            </w:r>
            <w:proofErr w:type="spellEnd"/>
            <w:r w:rsidRPr="002573C1">
              <w:rPr>
                <w:rFonts w:ascii="Times New Roman" w:hAnsi="Times New Roman" w:cs="Times New Roman"/>
                <w:iCs/>
                <w:sz w:val="18"/>
                <w:szCs w:val="18"/>
              </w:rPr>
              <w:t xml:space="preserve"> = </w:t>
            </w:r>
            <w:r w:rsidRPr="002573C1">
              <w:rPr>
                <w:rFonts w:ascii="Times New Roman" w:hAnsi="Times New Roman" w:cs="Times New Roman"/>
                <w:iCs/>
                <w:position w:val="-14"/>
                <w:sz w:val="18"/>
                <w:szCs w:val="18"/>
              </w:rPr>
              <w:object w:dxaOrig="620" w:dyaOrig="400">
                <v:shape id="_x0000_i1034" type="#_x0000_t75" style="width:30.8pt;height:19.25pt" o:ole="">
                  <v:imagedata r:id="rId21" o:title=""/>
                </v:shape>
                <o:OLEObject Type="Embed" ProgID="Equation.DSMT4" ShapeID="_x0000_i1034" DrawAspect="Content" ObjectID="_1444394566" r:id="rId24"/>
              </w:objec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спользование мульт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дийных ресурсов и компьютерных технол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гий для создания базы данных. Уметь  разв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р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уто обосновывать с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ж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дения,  приводить док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ательства, примеры, обобщать и системат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ировать информацию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-п.8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.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9, с.62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–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65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читать, отвечать на  вопросы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96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 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99; № 201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Решение упр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ж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нений. Сам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стоятельная р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бота.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  <w:lastRenderedPageBreak/>
              <w:t xml:space="preserve">Уметь самостоятельно </w:t>
            </w:r>
            <w:r w:rsidRPr="002573C1"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  <w:lastRenderedPageBreak/>
              <w:t>анализировать и исправлять допущенные ошибки, корректировать свою деятельность благодаря наличию обратной связи.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Уметь грамотно вып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нять  алгоритмические предписания и инстру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ции на математическом материале.</w:t>
            </w:r>
            <w:r w:rsidRPr="002573C1"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  <w:t xml:space="preserve"> Совершенствовать навыки самоконтроля и взаимоконтроля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-п.9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 xml:space="preserve">ТН </w:t>
            </w:r>
            <w:r w:rsidRPr="00A365A6">
              <w:rPr>
                <w:rFonts w:ascii="Times New Roman" w:hAnsi="Times New Roman" w:cs="Times New Roman"/>
                <w:sz w:val="18"/>
                <w:szCs w:val="18"/>
              </w:rPr>
              <w:t>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3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решить тест на с.24 (проф. школа);</w:t>
            </w:r>
          </w:p>
          <w:p w:rsidR="00147BAB" w:rsidRPr="00534AE5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рактическая работа №2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8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Обратная фун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к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ция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Знать понятия: </w:t>
            </w:r>
            <w:proofErr w:type="gramStart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обратная</w:t>
            </w:r>
            <w:proofErr w:type="gramEnd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 функция; взаимно обр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т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ные функции; свойства обратной функции. Уметь строить график </w:t>
            </w:r>
            <w:proofErr w:type="gramStart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обратной</w:t>
            </w:r>
            <w:proofErr w:type="gramEnd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 и взаимно обратных фу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к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ций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осуществлять сбор материала из р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ичных источников для сообщения по заданной теме, создавать компь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ю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терную презентацию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-п.9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.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10, с.69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–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73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читать, отвечать на  вопросы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  <w:p w:rsidR="00147BAB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решить: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221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 №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223; № 225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№228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9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Решение задач и упражнений по теме «Элемента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р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ные функции и их свойства», вход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я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щих во ВНО 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Уметь анализировать </w:t>
            </w:r>
            <w:proofErr w:type="gramStart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чебный</w:t>
            </w:r>
            <w:proofErr w:type="gramEnd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 материал, выд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ять в нём главное, ср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ивать и сопоставлять, синтезировать и обобщать, делать выводы.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отражать в устной и письменной форме результаты своей д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я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тельности, добывать информацию путём 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рения, осуществлять сбор информации по заданной теме в ист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ч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иках различного типа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-п.10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24, №25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; №26; №27; №30.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р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ешить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с. 276 – зад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ния №22.3; №22.6; №22.7; №22.11; № 22,12; №22.13; №22.14; № 22.18; №22.22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0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Решение задач и упражнений по теме «Элемента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р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ные функции и их свойства», вход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я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щих во ВНО 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Уметь анализировать </w:t>
            </w:r>
            <w:proofErr w:type="gramStart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чебный</w:t>
            </w:r>
            <w:proofErr w:type="gramEnd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 материал, выд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ять в нём главное, ср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ивать и сопоставлять, синтезировать и обобщать, делать выводы.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отражать в устной и письменной форме результаты своей д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я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тельности, добывать информацию путём 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рения, осуществлять сбор информации по заданной теме в ист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ч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иках различного типа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-п.10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24, №25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; №26; №27; №30.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р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ешить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с. 276 – зад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ния №22.23; №22.24; №22.25; №22.35; №22.32; №22.38; №22.41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1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Решение задач и упражнений по теме «Построение графиков функций методом геометр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и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ческих преобраз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>о</w:t>
            </w:r>
            <w:r w:rsidRPr="002573C1">
              <w:rPr>
                <w:rFonts w:ascii="Times New Roman" w:hAnsi="Times New Roman" w:cs="Times New Roman"/>
                <w:b/>
                <w:sz w:val="18"/>
                <w:szCs w:val="18"/>
              </w:rPr>
              <w:t xml:space="preserve">ваний», входящих во ВНО 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Уметь анализировать </w:t>
            </w:r>
            <w:proofErr w:type="gramStart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чебный</w:t>
            </w:r>
            <w:proofErr w:type="gramEnd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 материал, выд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лять в нём главное, ср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ивать и сопоставлять, синтезировать и обобщать, делать выводы.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отражать в устной и письменной форме результаты своей д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я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тельности, добывать информацию путём 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з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мерения, осуществлять сбор информации по заданной теме в исто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ч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иках различного типа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овторить: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5-п.10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;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ТН №24, №25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; №26; №27; №30; №32..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р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ешить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с. 276 – зад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ния №22.15; №22.16; №22.17; №22.27; №22.28; №22.36; № 22.37; №22.40.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2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Решение упра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ж</w:t>
            </w:r>
            <w:r w:rsidRPr="002573C1">
              <w:rPr>
                <w:rFonts w:ascii="Times New Roman" w:hAnsi="Times New Roman" w:cs="Times New Roman"/>
                <w:b/>
                <w:sz w:val="20"/>
                <w:szCs w:val="20"/>
              </w:rPr>
              <w:t>нений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Владеть основными по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я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тиями, свойствами темы; уметь применять их в 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стандартной ситуации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Уметь </w:t>
            </w:r>
            <w:proofErr w:type="gramStart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передавать и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формацию сжато</w:t>
            </w:r>
            <w:proofErr w:type="gramEnd"/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, полно, выборочно, обобщать и систематизировать ее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овторить: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п.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1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–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п.10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р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ешить домашнюю контрольную работу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3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581E17" w:rsidRDefault="00147BAB" w:rsidP="00C870CF">
            <w:pPr>
              <w:rPr>
                <w:rFonts w:ascii="Times New Roman" w:hAnsi="Times New Roman" w:cs="Times New Roman"/>
                <w:b/>
                <w:iCs/>
                <w:color w:val="0070C0"/>
                <w:sz w:val="20"/>
                <w:szCs w:val="20"/>
              </w:rPr>
            </w:pPr>
            <w:r w:rsidRPr="00581E17">
              <w:rPr>
                <w:rFonts w:ascii="Times New Roman" w:hAnsi="Times New Roman" w:cs="Times New Roman"/>
                <w:b/>
                <w:iCs/>
                <w:color w:val="0070C0"/>
                <w:sz w:val="20"/>
                <w:szCs w:val="20"/>
              </w:rPr>
              <w:t>Контрольная работа № 2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pStyle w:val="a5"/>
              <w:spacing w:before="0" w:beforeAutospacing="0" w:after="0" w:afterAutospacing="0"/>
              <w:rPr>
                <w:sz w:val="18"/>
                <w:szCs w:val="18"/>
              </w:rPr>
            </w:pPr>
            <w:r w:rsidRPr="002573C1">
              <w:rPr>
                <w:sz w:val="18"/>
                <w:szCs w:val="18"/>
              </w:rPr>
              <w:t xml:space="preserve">Уметь применять </w:t>
            </w:r>
            <w:proofErr w:type="gramStart"/>
            <w:r w:rsidRPr="002573C1">
              <w:rPr>
                <w:sz w:val="18"/>
                <w:szCs w:val="18"/>
              </w:rPr>
              <w:t>пол</w:t>
            </w:r>
            <w:r w:rsidRPr="002573C1">
              <w:rPr>
                <w:sz w:val="18"/>
                <w:szCs w:val="18"/>
              </w:rPr>
              <w:t>у</w:t>
            </w:r>
            <w:r w:rsidRPr="002573C1">
              <w:rPr>
                <w:sz w:val="18"/>
                <w:szCs w:val="18"/>
              </w:rPr>
              <w:t>ченный</w:t>
            </w:r>
            <w:proofErr w:type="gramEnd"/>
            <w:r w:rsidRPr="002573C1">
              <w:rPr>
                <w:sz w:val="18"/>
                <w:szCs w:val="18"/>
              </w:rPr>
              <w:t xml:space="preserve"> теоретический материал при решении упражнений повышенного уровня сложности и в н</w:t>
            </w:r>
            <w:r w:rsidRPr="002573C1">
              <w:rPr>
                <w:sz w:val="18"/>
                <w:szCs w:val="18"/>
              </w:rPr>
              <w:t>е</w:t>
            </w:r>
            <w:r w:rsidRPr="002573C1">
              <w:rPr>
                <w:sz w:val="18"/>
                <w:szCs w:val="18"/>
              </w:rPr>
              <w:t>стандартных ситуациях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widowControl w:val="0"/>
              <w:jc w:val="both"/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</w:pPr>
            <w:r w:rsidRPr="002573C1">
              <w:rPr>
                <w:rFonts w:ascii="Times New Roman" w:eastAsia="Calibri" w:hAnsi="Times New Roman" w:cs="Times New Roman"/>
                <w:noProof/>
                <w:color w:val="000000"/>
                <w:sz w:val="18"/>
                <w:szCs w:val="18"/>
              </w:rPr>
              <w:t>Совершенствовать навыки самоконтроля, самоанализа и рефлексии</w:t>
            </w:r>
          </w:p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овторить: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п.§1 – п.10</w:t>
            </w:r>
          </w:p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 xml:space="preserve">одготовить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сообщ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ния, </w:t>
            </w:r>
            <w:r w:rsidRPr="00DC28DA">
              <w:rPr>
                <w:rFonts w:ascii="Times New Roman" w:hAnsi="Times New Roman" w:cs="Times New Roman"/>
                <w:sz w:val="18"/>
                <w:szCs w:val="18"/>
              </w:rPr>
              <w:t>презентации</w:t>
            </w:r>
          </w:p>
        </w:tc>
      </w:tr>
      <w:tr w:rsidR="00147BAB" w:rsidRPr="002573C1" w:rsidTr="00C870CF">
        <w:tc>
          <w:tcPr>
            <w:tcW w:w="732" w:type="dxa"/>
          </w:tcPr>
          <w:p w:rsidR="00147BAB" w:rsidRPr="002573C1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4.</w:t>
            </w:r>
          </w:p>
        </w:tc>
        <w:tc>
          <w:tcPr>
            <w:tcW w:w="706" w:type="dxa"/>
          </w:tcPr>
          <w:p w:rsidR="00147BAB" w:rsidRPr="002573C1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21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</w:pPr>
            <w:r w:rsidRPr="002573C1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>Обобщающий урок - проект</w:t>
            </w:r>
          </w:p>
        </w:tc>
        <w:tc>
          <w:tcPr>
            <w:tcW w:w="2463" w:type="dxa"/>
          </w:tcPr>
          <w:p w:rsidR="00147BAB" w:rsidRPr="002573C1" w:rsidRDefault="00147BAB" w:rsidP="00C870CF">
            <w:pPr>
              <w:pStyle w:val="a5"/>
              <w:spacing w:before="0" w:beforeAutospacing="0" w:after="0" w:afterAutospacing="0"/>
              <w:rPr>
                <w:sz w:val="18"/>
                <w:szCs w:val="18"/>
              </w:rPr>
            </w:pPr>
            <w:r w:rsidRPr="002573C1">
              <w:rPr>
                <w:sz w:val="18"/>
                <w:szCs w:val="18"/>
              </w:rPr>
              <w:t>Уметь приводить прим</w:t>
            </w:r>
            <w:r w:rsidRPr="002573C1">
              <w:rPr>
                <w:sz w:val="18"/>
                <w:szCs w:val="18"/>
              </w:rPr>
              <w:t>е</w:t>
            </w:r>
            <w:r w:rsidRPr="002573C1">
              <w:rPr>
                <w:sz w:val="18"/>
                <w:szCs w:val="18"/>
              </w:rPr>
              <w:t>ры, подбирать аргументы,  вступать в речевое общ</w:t>
            </w:r>
            <w:r w:rsidRPr="002573C1">
              <w:rPr>
                <w:sz w:val="18"/>
                <w:szCs w:val="18"/>
              </w:rPr>
              <w:t>е</w:t>
            </w:r>
            <w:r w:rsidRPr="002573C1">
              <w:rPr>
                <w:sz w:val="18"/>
                <w:szCs w:val="18"/>
              </w:rPr>
              <w:t>ние, извлекать необход</w:t>
            </w:r>
            <w:r w:rsidRPr="002573C1">
              <w:rPr>
                <w:sz w:val="18"/>
                <w:szCs w:val="18"/>
              </w:rPr>
              <w:t>и</w:t>
            </w:r>
            <w:r w:rsidRPr="002573C1">
              <w:rPr>
                <w:sz w:val="18"/>
                <w:szCs w:val="18"/>
              </w:rPr>
              <w:t>мую информацию из учебно-научных текстов</w:t>
            </w:r>
          </w:p>
        </w:tc>
        <w:tc>
          <w:tcPr>
            <w:tcW w:w="2468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Уметь осуществлять исследовательскую де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я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тельность, развитие н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а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>выков работы в группе</w:t>
            </w:r>
          </w:p>
        </w:tc>
        <w:tc>
          <w:tcPr>
            <w:tcW w:w="2492" w:type="dxa"/>
          </w:tcPr>
          <w:p w:rsidR="00147BAB" w:rsidRPr="00DC28DA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147BAB" w:rsidRPr="002573C1" w:rsidRDefault="00147BAB" w:rsidP="00147BAB">
      <w:pPr>
        <w:shd w:val="clear" w:color="auto" w:fill="FFFFFF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069C5" w:rsidRDefault="004069C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147BAB" w:rsidRPr="009270FB" w:rsidRDefault="00147BAB" w:rsidP="00147BAB">
      <w:pPr>
        <w:shd w:val="clear" w:color="auto" w:fill="FFFFFF"/>
        <w:autoSpaceDE w:val="0"/>
        <w:autoSpaceDN w:val="0"/>
        <w:adjustRightInd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270FB">
        <w:rPr>
          <w:rFonts w:ascii="Times New Roman" w:hAnsi="Times New Roman" w:cs="Times New Roman"/>
          <w:b/>
          <w:sz w:val="24"/>
          <w:szCs w:val="24"/>
        </w:rPr>
        <w:lastRenderedPageBreak/>
        <w:t>Контрольно – измерительные материалы по теме №2.1</w:t>
      </w:r>
    </w:p>
    <w:p w:rsidR="00147BAB" w:rsidRDefault="00147BAB" w:rsidP="00147BAB">
      <w:pPr>
        <w:spacing w:after="0"/>
        <w:ind w:firstLine="567"/>
        <w:rPr>
          <w:rFonts w:ascii="Times New Roman" w:hAnsi="Times New Roman" w:cs="Times New Roman"/>
          <w:b/>
          <w:sz w:val="24"/>
          <w:szCs w:val="24"/>
        </w:rPr>
      </w:pPr>
      <w:r w:rsidRPr="009270FB">
        <w:rPr>
          <w:rFonts w:ascii="Times New Roman" w:hAnsi="Times New Roman" w:cs="Times New Roman"/>
          <w:b/>
          <w:sz w:val="24"/>
          <w:szCs w:val="24"/>
        </w:rPr>
        <w:t>1.Практическая работа №1</w:t>
      </w:r>
    </w:p>
    <w:p w:rsidR="00147BAB" w:rsidRPr="009270FB" w:rsidRDefault="00147BAB" w:rsidP="00147BAB">
      <w:pPr>
        <w:spacing w:after="0"/>
        <w:ind w:firstLine="567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4"/>
        <w:tblW w:w="0" w:type="auto"/>
        <w:tblInd w:w="720" w:type="dxa"/>
        <w:tblLook w:val="04A0"/>
      </w:tblPr>
      <w:tblGrid>
        <w:gridCol w:w="1365"/>
        <w:gridCol w:w="5927"/>
        <w:gridCol w:w="1559"/>
      </w:tblGrid>
      <w:tr w:rsidR="00147BAB" w:rsidRPr="009270FB" w:rsidTr="00C870CF">
        <w:tc>
          <w:tcPr>
            <w:tcW w:w="1505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№пп</w:t>
            </w:r>
          </w:p>
        </w:tc>
        <w:tc>
          <w:tcPr>
            <w:tcW w:w="6525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К уроку № 14 -15</w:t>
            </w:r>
          </w:p>
        </w:tc>
        <w:tc>
          <w:tcPr>
            <w:tcW w:w="1706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</w:tr>
      <w:tr w:rsidR="00147BAB" w:rsidRPr="009270FB" w:rsidTr="00C870CF">
        <w:tc>
          <w:tcPr>
            <w:tcW w:w="8030" w:type="dxa"/>
            <w:gridSpan w:val="2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Постройте  график функции:</w:t>
            </w:r>
          </w:p>
        </w:tc>
        <w:tc>
          <w:tcPr>
            <w:tcW w:w="1706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7BAB" w:rsidRPr="009270FB" w:rsidTr="00C870CF">
        <w:tc>
          <w:tcPr>
            <w:tcW w:w="1505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29"/>
              </w:numPr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5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40" w:dyaOrig="620">
                <v:shape id="_x0000_i1035" type="#_x0000_t75" style="width:72.55pt;height:29.15pt" o:ole="">
                  <v:imagedata r:id="rId25" o:title=""/>
                </v:shape>
                <o:OLEObject Type="Embed" ProgID="Equation.DSMT4" ShapeID="_x0000_i1035" DrawAspect="Content" ObjectID="_1444394567" r:id="rId26"/>
              </w:object>
            </w:r>
          </w:p>
        </w:tc>
        <w:tc>
          <w:tcPr>
            <w:tcW w:w="1706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47BAB" w:rsidRPr="009270FB" w:rsidTr="00C870CF">
        <w:tc>
          <w:tcPr>
            <w:tcW w:w="1505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29"/>
              </w:numPr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5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80">
                <v:shape id="_x0000_i1036" type="#_x0000_t75" style="width:69.8pt;height:17.05pt" o:ole="">
                  <v:imagedata r:id="rId27" o:title=""/>
                </v:shape>
                <o:OLEObject Type="Embed" ProgID="Equation.DSMT4" ShapeID="_x0000_i1036" DrawAspect="Content" ObjectID="_1444394568" r:id="rId28"/>
              </w:object>
            </w:r>
          </w:p>
        </w:tc>
        <w:tc>
          <w:tcPr>
            <w:tcW w:w="1706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47BAB" w:rsidRPr="009270FB" w:rsidTr="00C870CF">
        <w:tc>
          <w:tcPr>
            <w:tcW w:w="1505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29"/>
              </w:numPr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5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80">
                <v:shape id="_x0000_i1037" type="#_x0000_t75" style="width:43.4pt;height:19.25pt" o:ole="">
                  <v:imagedata r:id="rId29" o:title=""/>
                </v:shape>
                <o:OLEObject Type="Embed" ProgID="Equation.DSMT4" ShapeID="_x0000_i1037" DrawAspect="Content" ObjectID="_1444394569" r:id="rId30"/>
              </w:object>
            </w:r>
          </w:p>
        </w:tc>
        <w:tc>
          <w:tcPr>
            <w:tcW w:w="1706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47BAB" w:rsidRPr="009270FB" w:rsidTr="00C870CF">
        <w:tc>
          <w:tcPr>
            <w:tcW w:w="1505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29"/>
              </w:numPr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5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20">
                <v:shape id="_x0000_i1038" type="#_x0000_t75" style="width:56.05pt;height:30.8pt" o:ole="">
                  <v:imagedata r:id="rId31" o:title=""/>
                </v:shape>
                <o:OLEObject Type="Embed" ProgID="Equation.DSMT4" ShapeID="_x0000_i1038" DrawAspect="Content" ObjectID="_1444394570" r:id="rId32"/>
              </w:object>
            </w:r>
          </w:p>
        </w:tc>
        <w:tc>
          <w:tcPr>
            <w:tcW w:w="1706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47BAB" w:rsidRPr="009270FB" w:rsidTr="00C870CF">
        <w:tc>
          <w:tcPr>
            <w:tcW w:w="1505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29"/>
              </w:numPr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5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52"/>
                <w:sz w:val="24"/>
                <w:szCs w:val="24"/>
              </w:rPr>
              <w:object w:dxaOrig="2840" w:dyaOrig="1160">
                <v:shape id="_x0000_i1039" type="#_x0000_t75" style="width:2in;height:56.05pt" o:ole="">
                  <v:imagedata r:id="rId33" o:title=""/>
                </v:shape>
                <o:OLEObject Type="Embed" ProgID="Equation.DSMT4" ShapeID="_x0000_i1039" DrawAspect="Content" ObjectID="_1444394571" r:id="rId34"/>
              </w:object>
            </w:r>
          </w:p>
        </w:tc>
        <w:tc>
          <w:tcPr>
            <w:tcW w:w="1706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47BAB" w:rsidRPr="009270FB" w:rsidTr="00C870CF">
        <w:tc>
          <w:tcPr>
            <w:tcW w:w="1505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29"/>
              </w:numPr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5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78"/>
                <w:sz w:val="24"/>
                <w:szCs w:val="24"/>
              </w:rPr>
              <w:object w:dxaOrig="2580" w:dyaOrig="1680">
                <v:shape id="_x0000_i1040" type="#_x0000_t75" style="width:128.05pt;height:84.1pt" o:ole="">
                  <v:imagedata r:id="rId35" o:title=""/>
                </v:shape>
                <o:OLEObject Type="Embed" ProgID="Equation.DSMT4" ShapeID="_x0000_i1040" DrawAspect="Content" ObjectID="_1444394572" r:id="rId36"/>
              </w:object>
            </w:r>
          </w:p>
        </w:tc>
        <w:tc>
          <w:tcPr>
            <w:tcW w:w="1706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47BAB" w:rsidRPr="009270FB" w:rsidTr="00C870CF">
        <w:tc>
          <w:tcPr>
            <w:tcW w:w="1505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29"/>
              </w:numPr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5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position w:val="-50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20">
                <v:shape id="_x0000_i1041" type="#_x0000_t75" style="width:58.25pt;height:30.8pt" o:ole="">
                  <v:imagedata r:id="rId37" o:title=""/>
                </v:shape>
                <o:OLEObject Type="Embed" ProgID="Equation.DSMT4" ShapeID="_x0000_i1041" DrawAspect="Content" ObjectID="_1444394573" r:id="rId38"/>
              </w:object>
            </w:r>
          </w:p>
        </w:tc>
        <w:tc>
          <w:tcPr>
            <w:tcW w:w="1706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47BAB" w:rsidRPr="009270FB" w:rsidTr="00C870CF">
        <w:tc>
          <w:tcPr>
            <w:tcW w:w="1505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29"/>
              </w:numPr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5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position w:val="-50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80">
                <v:shape id="_x0000_i1042" type="#_x0000_t75" style="width:59.9pt;height:19.25pt" o:ole="">
                  <v:imagedata r:id="rId39" o:title=""/>
                </v:shape>
                <o:OLEObject Type="Embed" ProgID="Equation.DSMT4" ShapeID="_x0000_i1042" DrawAspect="Content" ObjectID="_1444394574" r:id="rId40"/>
              </w:object>
            </w:r>
          </w:p>
        </w:tc>
        <w:tc>
          <w:tcPr>
            <w:tcW w:w="1706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4069C5" w:rsidRDefault="004069C5" w:rsidP="00147BAB">
      <w:pPr>
        <w:spacing w:after="0"/>
        <w:ind w:firstLine="567"/>
        <w:rPr>
          <w:rFonts w:ascii="Times New Roman" w:hAnsi="Times New Roman" w:cs="Times New Roman"/>
          <w:b/>
          <w:sz w:val="24"/>
          <w:szCs w:val="24"/>
        </w:rPr>
      </w:pPr>
    </w:p>
    <w:p w:rsidR="00147BAB" w:rsidRDefault="00147BAB" w:rsidP="00147BAB">
      <w:pPr>
        <w:spacing w:after="0"/>
        <w:ind w:firstLine="567"/>
        <w:rPr>
          <w:rFonts w:ascii="Times New Roman" w:hAnsi="Times New Roman" w:cs="Times New Roman"/>
          <w:b/>
          <w:sz w:val="24"/>
          <w:szCs w:val="24"/>
        </w:rPr>
      </w:pPr>
      <w:r w:rsidRPr="009270FB">
        <w:rPr>
          <w:rFonts w:ascii="Times New Roman" w:hAnsi="Times New Roman" w:cs="Times New Roman"/>
          <w:b/>
          <w:sz w:val="24"/>
          <w:szCs w:val="24"/>
        </w:rPr>
        <w:t>2.Практическая работа №2</w:t>
      </w:r>
    </w:p>
    <w:p w:rsidR="00147BAB" w:rsidRPr="009270FB" w:rsidRDefault="00147BAB" w:rsidP="00147BAB">
      <w:pPr>
        <w:spacing w:after="0"/>
        <w:ind w:firstLine="567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4"/>
        <w:tblW w:w="0" w:type="auto"/>
        <w:tblInd w:w="675" w:type="dxa"/>
        <w:tblLook w:val="04A0"/>
      </w:tblPr>
      <w:tblGrid>
        <w:gridCol w:w="1441"/>
        <w:gridCol w:w="5871"/>
        <w:gridCol w:w="1584"/>
      </w:tblGrid>
      <w:tr w:rsidR="00147BAB" w:rsidRPr="009270FB" w:rsidTr="00C870CF">
        <w:tc>
          <w:tcPr>
            <w:tcW w:w="1560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№пп</w:t>
            </w:r>
          </w:p>
        </w:tc>
        <w:tc>
          <w:tcPr>
            <w:tcW w:w="6520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К уроку № 16 -17</w:t>
            </w:r>
          </w:p>
        </w:tc>
        <w:tc>
          <w:tcPr>
            <w:tcW w:w="1701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</w:tr>
      <w:tr w:rsidR="00147BAB" w:rsidRPr="009270FB" w:rsidTr="00C870CF">
        <w:tc>
          <w:tcPr>
            <w:tcW w:w="8080" w:type="dxa"/>
            <w:gridSpan w:val="2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Постройте график функции</w:t>
            </w:r>
          </w:p>
        </w:tc>
        <w:tc>
          <w:tcPr>
            <w:tcW w:w="1701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7BAB" w:rsidRPr="009270FB" w:rsidTr="00C870CF">
        <w:tc>
          <w:tcPr>
            <w:tcW w:w="1560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4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47BAB" w:rsidRPr="009270FB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700" w:dyaOrig="700">
                <v:shape id="_x0000_i1043" type="#_x0000_t75" style="width:35.2pt;height:35.2pt" o:ole="">
                  <v:imagedata r:id="rId41" o:title=""/>
                </v:shape>
                <o:OLEObject Type="Embed" ProgID="Equation.DSMT4" ShapeID="_x0000_i1043" DrawAspect="Content" ObjectID="_1444394575" r:id="rId42"/>
              </w:object>
            </w:r>
          </w:p>
        </w:tc>
        <w:tc>
          <w:tcPr>
            <w:tcW w:w="1701" w:type="dxa"/>
          </w:tcPr>
          <w:p w:rsidR="00147BAB" w:rsidRPr="009270FB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47BAB" w:rsidRPr="009270FB" w:rsidTr="00C870CF">
        <w:tc>
          <w:tcPr>
            <w:tcW w:w="1560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4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47BAB" w:rsidRPr="009270FB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160" w:dyaOrig="480">
                <v:shape id="_x0000_i1044" type="#_x0000_t75" style="width:58.25pt;height:24.75pt" o:ole="">
                  <v:imagedata r:id="rId43" o:title=""/>
                </v:shape>
                <o:OLEObject Type="Embed" ProgID="Equation.DSMT4" ShapeID="_x0000_i1044" DrawAspect="Content" ObjectID="_1444394576" r:id="rId44"/>
              </w:object>
            </w:r>
          </w:p>
        </w:tc>
        <w:tc>
          <w:tcPr>
            <w:tcW w:w="1701" w:type="dxa"/>
          </w:tcPr>
          <w:p w:rsidR="00147BAB" w:rsidRPr="009270FB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47BAB" w:rsidRPr="009270FB" w:rsidTr="00C870CF">
        <w:tc>
          <w:tcPr>
            <w:tcW w:w="1560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4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20" w:dyaOrig="680">
                <v:shape id="_x0000_i1045" type="#_x0000_t75" style="width:51.1pt;height:34.65pt" o:ole="">
                  <v:imagedata r:id="rId45" o:title=""/>
                </v:shape>
                <o:OLEObject Type="Embed" ProgID="Equation.DSMT4" ShapeID="_x0000_i1045" DrawAspect="Content" ObjectID="_1444394577" r:id="rId46"/>
              </w:object>
            </w:r>
          </w:p>
        </w:tc>
        <w:tc>
          <w:tcPr>
            <w:tcW w:w="1701" w:type="dxa"/>
          </w:tcPr>
          <w:p w:rsidR="00147BAB" w:rsidRPr="009270FB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47BAB" w:rsidRPr="009270FB" w:rsidTr="00C870CF">
        <w:tc>
          <w:tcPr>
            <w:tcW w:w="1560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4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060" w:dyaOrig="440">
                <v:shape id="_x0000_i1046" type="#_x0000_t75" style="width:52.75pt;height:22pt" o:ole="">
                  <v:imagedata r:id="rId47" o:title=""/>
                </v:shape>
                <o:OLEObject Type="Embed" ProgID="Equation.DSMT4" ShapeID="_x0000_i1046" DrawAspect="Content" ObjectID="_1444394578" r:id="rId48"/>
              </w:object>
            </w:r>
          </w:p>
        </w:tc>
        <w:tc>
          <w:tcPr>
            <w:tcW w:w="1701" w:type="dxa"/>
          </w:tcPr>
          <w:p w:rsidR="00147BAB" w:rsidRPr="009270FB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47BAB" w:rsidRPr="009270FB" w:rsidTr="00C870CF">
        <w:tc>
          <w:tcPr>
            <w:tcW w:w="1560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4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640" w:dyaOrig="520">
                <v:shape id="_x0000_i1047" type="#_x0000_t75" style="width:81.9pt;height:25.3pt" o:ole="">
                  <v:imagedata r:id="rId49" o:title=""/>
                </v:shape>
                <o:OLEObject Type="Embed" ProgID="Equation.DSMT4" ShapeID="_x0000_i1047" DrawAspect="Content" ObjectID="_1444394579" r:id="rId50"/>
              </w:object>
            </w:r>
          </w:p>
        </w:tc>
        <w:tc>
          <w:tcPr>
            <w:tcW w:w="1701" w:type="dxa"/>
          </w:tcPr>
          <w:p w:rsidR="00147BAB" w:rsidRPr="009270FB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47BAB" w:rsidRPr="009270FB" w:rsidTr="00C870CF">
        <w:tc>
          <w:tcPr>
            <w:tcW w:w="1560" w:type="dxa"/>
          </w:tcPr>
          <w:p w:rsidR="00147BAB" w:rsidRPr="009270FB" w:rsidRDefault="00147BAB" w:rsidP="00147BAB">
            <w:pPr>
              <w:pStyle w:val="a3"/>
              <w:numPr>
                <w:ilvl w:val="0"/>
                <w:numId w:val="4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</w:tcPr>
          <w:p w:rsidR="00147BAB" w:rsidRPr="009270FB" w:rsidRDefault="00147BAB" w:rsidP="00C870CF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100" w:dyaOrig="800">
                <v:shape id="_x0000_i1048" type="#_x0000_t75" style="width:54.95pt;height:39.55pt" o:ole="">
                  <v:imagedata r:id="rId51" o:title=""/>
                </v:shape>
                <o:OLEObject Type="Embed" ProgID="Equation.DSMT4" ShapeID="_x0000_i1048" DrawAspect="Content" ObjectID="_1444394580" r:id="rId52"/>
              </w:object>
            </w:r>
          </w:p>
        </w:tc>
        <w:tc>
          <w:tcPr>
            <w:tcW w:w="1701" w:type="dxa"/>
          </w:tcPr>
          <w:p w:rsidR="00147BAB" w:rsidRPr="009270FB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70F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147BAB" w:rsidRPr="009270FB" w:rsidRDefault="00147BAB" w:rsidP="00147BA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47BAB" w:rsidRPr="002F106A" w:rsidRDefault="00147BAB" w:rsidP="00147BA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106A">
        <w:rPr>
          <w:rFonts w:ascii="Times New Roman" w:hAnsi="Times New Roman" w:cs="Times New Roman"/>
          <w:b/>
          <w:sz w:val="24"/>
          <w:szCs w:val="24"/>
        </w:rPr>
        <w:t>3.Подготовить сообщения (презентации) по темам:</w:t>
      </w:r>
    </w:p>
    <w:p w:rsidR="00147BAB" w:rsidRPr="002573C1" w:rsidRDefault="00147BAB" w:rsidP="00147BAB">
      <w:pPr>
        <w:pStyle w:val="a3"/>
        <w:numPr>
          <w:ilvl w:val="0"/>
          <w:numId w:val="4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573C1">
        <w:rPr>
          <w:rFonts w:ascii="Times New Roman" w:hAnsi="Times New Roman" w:cs="Times New Roman"/>
          <w:sz w:val="24"/>
          <w:szCs w:val="24"/>
        </w:rPr>
        <w:t>Элементарные функции и их свойства.</w:t>
      </w:r>
    </w:p>
    <w:p w:rsidR="00147BAB" w:rsidRDefault="00147BAB" w:rsidP="00147BAB">
      <w:pPr>
        <w:pStyle w:val="a3"/>
        <w:numPr>
          <w:ilvl w:val="0"/>
          <w:numId w:val="4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573C1">
        <w:rPr>
          <w:rFonts w:ascii="Times New Roman" w:hAnsi="Times New Roman" w:cs="Times New Roman"/>
          <w:sz w:val="24"/>
          <w:szCs w:val="24"/>
        </w:rPr>
        <w:t>Построение графиков функций методом геометрических преобразований.</w:t>
      </w:r>
    </w:p>
    <w:p w:rsidR="00147BAB" w:rsidRPr="002573C1" w:rsidRDefault="00147BAB" w:rsidP="00147BAB">
      <w:pPr>
        <w:pStyle w:val="a3"/>
        <w:spacing w:after="0"/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:rsidR="00147BAB" w:rsidRPr="002F106A" w:rsidRDefault="00147BAB" w:rsidP="00147BAB">
      <w:pPr>
        <w:pStyle w:val="a3"/>
        <w:shd w:val="clear" w:color="auto" w:fill="FFFFFF"/>
        <w:autoSpaceDE w:val="0"/>
        <w:autoSpaceDN w:val="0"/>
        <w:adjustRightInd w:val="0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F106A">
        <w:rPr>
          <w:rFonts w:ascii="Times New Roman" w:hAnsi="Times New Roman" w:cs="Times New Roman"/>
          <w:b/>
          <w:sz w:val="24"/>
          <w:szCs w:val="24"/>
        </w:rPr>
        <w:lastRenderedPageBreak/>
        <w:t>Вопросы для зачета по теории</w:t>
      </w:r>
    </w:p>
    <w:tbl>
      <w:tblPr>
        <w:tblStyle w:val="a4"/>
        <w:tblW w:w="10115" w:type="dxa"/>
        <w:tblLayout w:type="fixed"/>
        <w:tblLook w:val="04A0"/>
      </w:tblPr>
      <w:tblGrid>
        <w:gridCol w:w="1242"/>
        <w:gridCol w:w="5812"/>
        <w:gridCol w:w="1020"/>
        <w:gridCol w:w="1020"/>
        <w:gridCol w:w="1021"/>
      </w:tblGrid>
      <w:tr w:rsidR="00147BAB" w:rsidRPr="00E0766D" w:rsidTr="004069C5">
        <w:tc>
          <w:tcPr>
            <w:tcW w:w="1242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урока</w:t>
            </w:r>
          </w:p>
        </w:tc>
        <w:tc>
          <w:tcPr>
            <w:tcW w:w="5812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Вопросы</w:t>
            </w: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Знаю</w:t>
            </w: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Имею пре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ставл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ние</w:t>
            </w:r>
          </w:p>
        </w:tc>
        <w:tc>
          <w:tcPr>
            <w:tcW w:w="1021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Не знаю</w:t>
            </w:r>
          </w:p>
        </w:tc>
      </w:tr>
      <w:tr w:rsidR="00147BAB" w:rsidRPr="00E0766D" w:rsidTr="004069C5">
        <w:tc>
          <w:tcPr>
            <w:tcW w:w="1242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5812" w:type="dxa"/>
          </w:tcPr>
          <w:p w:rsidR="00147BAB" w:rsidRPr="00E0766D" w:rsidRDefault="00147BAB" w:rsidP="00C870CF">
            <w:pPr>
              <w:pStyle w:val="a5"/>
              <w:spacing w:before="0" w:beforeAutospacing="0" w:after="0" w:afterAutospacing="0"/>
            </w:pPr>
            <w:r w:rsidRPr="00E0766D">
              <w:t>Сформулируйте понятия «множество», «элемент множества», «равные множества», «пустое множес</w:t>
            </w:r>
            <w:r w:rsidRPr="00E0766D">
              <w:t>т</w:t>
            </w:r>
            <w:r w:rsidRPr="00E0766D">
              <w:t>во»; способы задания множеств. Как обозначают множество и его элементы, приводите примеры мн</w:t>
            </w:r>
            <w:r w:rsidRPr="00E0766D">
              <w:t>о</w:t>
            </w:r>
            <w:r w:rsidRPr="00E0766D">
              <w:t xml:space="preserve">жеств. Опишите способы задания множества. </w:t>
            </w: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7BAB" w:rsidRPr="00E0766D" w:rsidTr="004069C5">
        <w:tc>
          <w:tcPr>
            <w:tcW w:w="1242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5812" w:type="dxa"/>
          </w:tcPr>
          <w:p w:rsidR="00147BAB" w:rsidRPr="00E0766D" w:rsidRDefault="00147BAB" w:rsidP="00C870CF">
            <w:pPr>
              <w:pStyle w:val="a5"/>
              <w:spacing w:before="0" w:beforeAutospacing="0" w:after="0" w:afterAutospacing="0"/>
            </w:pPr>
            <w:r w:rsidRPr="00E0766D">
              <w:t>Сформулируйте определения «подмножество», «со</w:t>
            </w:r>
            <w:r w:rsidRPr="00E0766D">
              <w:t>б</w:t>
            </w:r>
            <w:r w:rsidRPr="00E0766D">
              <w:t>ственное подмножество», «пересечение и объедин</w:t>
            </w:r>
            <w:r w:rsidRPr="00E0766D">
              <w:t>е</w:t>
            </w:r>
            <w:r w:rsidRPr="00E0766D">
              <w:t>ние множеств» Как с помощью диаграмм Эйлера и</w:t>
            </w:r>
            <w:r w:rsidRPr="00E0766D">
              <w:t>л</w:t>
            </w:r>
            <w:r w:rsidRPr="00E0766D">
              <w:t>люстрировать пересечение (объединение) множеств, находить пересечение (объединение) трех и более множеств</w:t>
            </w: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7BAB" w:rsidRPr="00E0766D" w:rsidTr="004069C5">
        <w:tc>
          <w:tcPr>
            <w:tcW w:w="1242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5812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Сформулируйте понятия «конечное и бесконечное множества»; определение «взаимно однозначного с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тветствия»; формулу включения – исключения. Уметь находить количество элементов двух и трех множеств</w:t>
            </w: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7BAB" w:rsidRPr="00E0766D" w:rsidTr="004069C5">
        <w:tc>
          <w:tcPr>
            <w:tcW w:w="1242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8 – 9</w:t>
            </w:r>
          </w:p>
        </w:tc>
        <w:tc>
          <w:tcPr>
            <w:tcW w:w="5812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Сформулируйте определение числовой функции.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функции.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бласть значений функции.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Какими способами можно задать функцию.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Что называют графиком функции?</w:t>
            </w: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7BAB" w:rsidRPr="00E0766D" w:rsidTr="004069C5">
        <w:tc>
          <w:tcPr>
            <w:tcW w:w="1242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10 – 11</w:t>
            </w:r>
          </w:p>
        </w:tc>
        <w:tc>
          <w:tcPr>
            <w:tcW w:w="5812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Что называют нулем функции?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Что называют промежутком знакопостоянства фун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ции?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Какая</w:t>
            </w:r>
            <w:proofErr w:type="gramEnd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 функция называется возрастающей?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Какая</w:t>
            </w:r>
            <w:proofErr w:type="gramEnd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 функция называется убывающей?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Используя свойства возрастания и убывания фун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ции, опишите алгоритм нахождения наибольшего и наименьшего значения функции.</w:t>
            </w: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7BAB" w:rsidRPr="00E0766D" w:rsidTr="004069C5">
        <w:tc>
          <w:tcPr>
            <w:tcW w:w="1242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12-13</w:t>
            </w:r>
          </w:p>
        </w:tc>
        <w:tc>
          <w:tcPr>
            <w:tcW w:w="5812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Какую функцию называют четной?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Какую функцию называют нечетной?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пишите алгоритм исследования функции на че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ность.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пишите алгоритм исследования функции на нече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ность. Назовите основные виды элементарных фун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ций, изученных в курсе алгебры 7 -8 классов. Опиш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те их свойства и  графики.</w:t>
            </w: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7BAB" w:rsidRPr="00E0766D" w:rsidTr="004069C5">
        <w:tc>
          <w:tcPr>
            <w:tcW w:w="1242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14 - 15</w:t>
            </w:r>
          </w:p>
        </w:tc>
        <w:tc>
          <w:tcPr>
            <w:tcW w:w="5812" w:type="dxa"/>
          </w:tcPr>
          <w:p w:rsidR="00147BAB" w:rsidRPr="00E0766D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Объясните понятия: «растяжения» и «сжатия» в </w:t>
            </w:r>
            <w:proofErr w:type="spellStart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proofErr w:type="spellEnd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 раз от оси абсцисс и к оси абсцисс; симметрии относ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тельно оси абсцисс.</w:t>
            </w:r>
          </w:p>
          <w:p w:rsidR="00147BAB" w:rsidRPr="00E0766D" w:rsidRDefault="00147BAB" w:rsidP="00C870C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Опишите алгоритм </w:t>
            </w:r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остроения графика функции 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kf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(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x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)</w:t>
            </w:r>
          </w:p>
          <w:p w:rsidR="00147BAB" w:rsidRPr="00E0766D" w:rsidRDefault="00147BAB" w:rsidP="00C870CF">
            <w:pPr>
              <w:pStyle w:val="a5"/>
              <w:spacing w:before="0" w:beforeAutospacing="0" w:after="0" w:afterAutospacing="0"/>
            </w:pPr>
            <w:r w:rsidRPr="00E0766D">
              <w:t xml:space="preserve">Объясните понятия: «растяжения» в </w:t>
            </w:r>
            <w:r w:rsidRPr="00E0766D">
              <w:rPr>
                <w:position w:val="-24"/>
              </w:rPr>
              <w:object w:dxaOrig="240" w:dyaOrig="620">
                <v:shape id="_x0000_i1049" type="#_x0000_t75" style="width:10.45pt;height:30.8pt" o:ole="">
                  <v:imagedata r:id="rId11" o:title=""/>
                </v:shape>
                <o:OLEObject Type="Embed" ProgID="Equation.DSMT4" ShapeID="_x0000_i1049" DrawAspect="Content" ObjectID="_1444394581" r:id="rId53"/>
              </w:object>
            </w:r>
            <w:r w:rsidRPr="00E0766D">
              <w:t>раз от оси о</w:t>
            </w:r>
            <w:r w:rsidRPr="00E0766D">
              <w:t>р</w:t>
            </w:r>
            <w:r w:rsidRPr="00E0766D">
              <w:t xml:space="preserve">динат и «сжатия» в </w:t>
            </w:r>
            <w:proofErr w:type="spellStart"/>
            <w:r w:rsidRPr="00E0766D">
              <w:t>k</w:t>
            </w:r>
            <w:proofErr w:type="spellEnd"/>
            <w:r w:rsidRPr="00E0766D">
              <w:t xml:space="preserve"> раз к оси ординат; симметрии относительно оси ординат.</w:t>
            </w:r>
          </w:p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ишите алгоритм</w:t>
            </w:r>
            <w:r w:rsidRPr="00E0766D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остроения  графика функции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</w:t>
            </w:r>
            <w:r w:rsidRPr="00E0766D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f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(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kx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).</w:t>
            </w:r>
          </w:p>
          <w:p w:rsidR="00147BAB" w:rsidRPr="00E0766D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бъясните  понятия: «параллельного переноса» гр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фика функции на </w:t>
            </w:r>
            <w:proofErr w:type="spellStart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proofErr w:type="spellEnd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 единиц вверх или вниз.</w:t>
            </w:r>
          </w:p>
          <w:p w:rsidR="00147BAB" w:rsidRPr="00E0766D" w:rsidRDefault="00147BAB" w:rsidP="00C870C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Опишите алгоритм </w:t>
            </w:r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остроения графика функции 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f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(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x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) +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b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  <w:p w:rsidR="00147BAB" w:rsidRPr="00E0766D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бъясните понятия: «параллельного переноса» гр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фика функции на </w:t>
            </w:r>
            <w:proofErr w:type="spellStart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proofErr w:type="spellEnd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 единиц влево или вправо.</w:t>
            </w:r>
          </w:p>
          <w:p w:rsidR="00147BAB" w:rsidRPr="00E0766D" w:rsidRDefault="00147BAB" w:rsidP="00C870C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пишите алгоритм</w:t>
            </w:r>
            <w:r w:rsidRPr="00E0766D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остроения графика функции 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f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(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x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+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a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)</w:t>
            </w: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7BAB" w:rsidRPr="00E0766D" w:rsidTr="004069C5">
        <w:tc>
          <w:tcPr>
            <w:tcW w:w="1242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 – 17.</w:t>
            </w:r>
          </w:p>
        </w:tc>
        <w:tc>
          <w:tcPr>
            <w:tcW w:w="5812" w:type="dxa"/>
          </w:tcPr>
          <w:p w:rsidR="00147BAB" w:rsidRPr="00E0766D" w:rsidRDefault="00147BAB" w:rsidP="00C870CF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пишите алгоритм  построения графика функции</w:t>
            </w:r>
            <w:r w:rsidRPr="00E0766D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f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(</w:t>
            </w:r>
            <w:r w:rsidRPr="00E0766D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279" w:dyaOrig="400">
                <v:shape id="_x0000_i1050" type="#_x0000_t75" style="width:15.95pt;height:20.9pt" o:ole="">
                  <v:imagedata r:id="rId19" o:title=""/>
                </v:shape>
                <o:OLEObject Type="Embed" ProgID="Equation.DSMT4" ShapeID="_x0000_i1050" DrawAspect="Content" ObjectID="_1444394582" r:id="rId54"/>
              </w:object>
            </w:r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)</w: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47BAB" w:rsidRPr="00E0766D" w:rsidRDefault="00147BAB" w:rsidP="00C870CF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пишите  алгоритм  построения графика функции</w:t>
            </w:r>
            <w:r w:rsidRPr="00E0766D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  <w:proofErr w:type="spellStart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E0766D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</w:t>
            </w:r>
            <w:r w:rsidRPr="00E0766D">
              <w:rPr>
                <w:rFonts w:ascii="Times New Roman" w:hAnsi="Times New Roman" w:cs="Times New Roman"/>
                <w:iCs/>
                <w:position w:val="-14"/>
                <w:sz w:val="24"/>
                <w:szCs w:val="24"/>
              </w:rPr>
              <w:object w:dxaOrig="620" w:dyaOrig="400">
                <v:shape id="_x0000_i1051" type="#_x0000_t75" style="width:30.8pt;height:20.9pt" o:ole="">
                  <v:imagedata r:id="rId21" o:title=""/>
                </v:shape>
                <o:OLEObject Type="Embed" ProgID="Equation.DSMT4" ShapeID="_x0000_i1051" DrawAspect="Content" ObjectID="_1444394583" r:id="rId55"/>
              </w:object>
            </w: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47BAB" w:rsidRPr="00E0766D" w:rsidTr="004069C5">
        <w:tc>
          <w:tcPr>
            <w:tcW w:w="1242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18.</w:t>
            </w:r>
          </w:p>
        </w:tc>
        <w:tc>
          <w:tcPr>
            <w:tcW w:w="5812" w:type="dxa"/>
          </w:tcPr>
          <w:p w:rsidR="00147BAB" w:rsidRPr="00E0766D" w:rsidRDefault="00147BAB" w:rsidP="00C870C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Сформулируйте понятия: </w:t>
            </w:r>
            <w:proofErr w:type="gramStart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братная</w:t>
            </w:r>
            <w:proofErr w:type="gramEnd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 функция; взаимно обратные функции; свойства обратной функции. Как построить график </w:t>
            </w:r>
            <w:proofErr w:type="gramStart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>обратной</w:t>
            </w:r>
            <w:proofErr w:type="gramEnd"/>
            <w:r w:rsidRPr="00E0766D">
              <w:rPr>
                <w:rFonts w:ascii="Times New Roman" w:hAnsi="Times New Roman" w:cs="Times New Roman"/>
                <w:sz w:val="24"/>
                <w:szCs w:val="24"/>
              </w:rPr>
              <w:t xml:space="preserve"> и взаимно обратных функций</w:t>
            </w: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0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1" w:type="dxa"/>
          </w:tcPr>
          <w:p w:rsidR="00147BAB" w:rsidRPr="00E0766D" w:rsidRDefault="00147BAB" w:rsidP="00C870CF">
            <w:pPr>
              <w:pStyle w:val="a3"/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47BAB" w:rsidRPr="002573C1" w:rsidRDefault="00147BAB" w:rsidP="00147BA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147BAB" w:rsidRPr="002573C1" w:rsidRDefault="00147BAB" w:rsidP="00147BAB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573C1">
        <w:rPr>
          <w:rFonts w:ascii="Times New Roman" w:hAnsi="Times New Roman" w:cs="Times New Roman"/>
          <w:b/>
          <w:color w:val="000000"/>
          <w:sz w:val="24"/>
          <w:szCs w:val="24"/>
        </w:rPr>
        <w:t>Оценочный лист по теме 1.1</w:t>
      </w:r>
    </w:p>
    <w:p w:rsidR="00147BAB" w:rsidRPr="002573C1" w:rsidRDefault="00147BAB" w:rsidP="00147BAB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Style w:val="a4"/>
        <w:tblW w:w="0" w:type="auto"/>
        <w:tblLook w:val="04A0"/>
      </w:tblPr>
      <w:tblGrid>
        <w:gridCol w:w="1156"/>
        <w:gridCol w:w="6996"/>
        <w:gridCol w:w="1419"/>
      </w:tblGrid>
      <w:tr w:rsidR="00147BAB" w:rsidRPr="002573C1" w:rsidTr="00C870CF">
        <w:tc>
          <w:tcPr>
            <w:tcW w:w="1242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пп</w:t>
            </w:r>
          </w:p>
        </w:tc>
        <w:tc>
          <w:tcPr>
            <w:tcW w:w="7938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ые вопросы, задания</w:t>
            </w:r>
          </w:p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02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ценка</w:t>
            </w:r>
          </w:p>
        </w:tc>
      </w:tr>
      <w:tr w:rsidR="00147BAB" w:rsidRPr="002573C1" w:rsidTr="00C870CF">
        <w:tc>
          <w:tcPr>
            <w:tcW w:w="1242" w:type="dxa"/>
          </w:tcPr>
          <w:p w:rsidR="00147BAB" w:rsidRPr="002573C1" w:rsidRDefault="00147BAB" w:rsidP="00147BAB">
            <w:pPr>
              <w:pStyle w:val="a3"/>
              <w:numPr>
                <w:ilvl w:val="0"/>
                <w:numId w:val="45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938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мостоятельная работа</w:t>
            </w:r>
          </w:p>
        </w:tc>
        <w:tc>
          <w:tcPr>
            <w:tcW w:w="1502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47BAB" w:rsidRPr="002573C1" w:rsidTr="00C870CF">
        <w:tc>
          <w:tcPr>
            <w:tcW w:w="1242" w:type="dxa"/>
          </w:tcPr>
          <w:p w:rsidR="00147BAB" w:rsidRPr="002573C1" w:rsidRDefault="00147BAB" w:rsidP="00147BAB">
            <w:pPr>
              <w:pStyle w:val="a3"/>
              <w:numPr>
                <w:ilvl w:val="0"/>
                <w:numId w:val="45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938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мостоятельная работа</w:t>
            </w:r>
          </w:p>
        </w:tc>
        <w:tc>
          <w:tcPr>
            <w:tcW w:w="1502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47BAB" w:rsidRPr="002573C1" w:rsidTr="00C870CF">
        <w:tc>
          <w:tcPr>
            <w:tcW w:w="1242" w:type="dxa"/>
          </w:tcPr>
          <w:p w:rsidR="00147BAB" w:rsidRPr="002573C1" w:rsidRDefault="00147BAB" w:rsidP="00147BAB">
            <w:pPr>
              <w:pStyle w:val="a3"/>
              <w:numPr>
                <w:ilvl w:val="0"/>
                <w:numId w:val="45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938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стовые задания</w:t>
            </w:r>
          </w:p>
        </w:tc>
        <w:tc>
          <w:tcPr>
            <w:tcW w:w="1502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47BAB" w:rsidRPr="002573C1" w:rsidTr="00C870CF">
        <w:tc>
          <w:tcPr>
            <w:tcW w:w="1242" w:type="dxa"/>
          </w:tcPr>
          <w:p w:rsidR="00147BAB" w:rsidRPr="002573C1" w:rsidRDefault="00147BAB" w:rsidP="00147BAB">
            <w:pPr>
              <w:pStyle w:val="a3"/>
              <w:numPr>
                <w:ilvl w:val="0"/>
                <w:numId w:val="45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938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стовые задания</w:t>
            </w:r>
          </w:p>
        </w:tc>
        <w:tc>
          <w:tcPr>
            <w:tcW w:w="1502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47BAB" w:rsidRPr="002573C1" w:rsidTr="00C870CF">
        <w:tc>
          <w:tcPr>
            <w:tcW w:w="1242" w:type="dxa"/>
          </w:tcPr>
          <w:p w:rsidR="00147BAB" w:rsidRPr="002573C1" w:rsidRDefault="00147BAB" w:rsidP="00147BAB">
            <w:pPr>
              <w:pStyle w:val="a3"/>
              <w:numPr>
                <w:ilvl w:val="0"/>
                <w:numId w:val="45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938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чет по теории</w:t>
            </w:r>
          </w:p>
        </w:tc>
        <w:tc>
          <w:tcPr>
            <w:tcW w:w="1502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47BAB" w:rsidRPr="002573C1" w:rsidTr="00C870CF">
        <w:tc>
          <w:tcPr>
            <w:tcW w:w="1242" w:type="dxa"/>
          </w:tcPr>
          <w:p w:rsidR="00147BAB" w:rsidRPr="002573C1" w:rsidRDefault="00147BAB" w:rsidP="00147BAB">
            <w:pPr>
              <w:pStyle w:val="a3"/>
              <w:numPr>
                <w:ilvl w:val="0"/>
                <w:numId w:val="45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938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машняя контрольная работа №1</w:t>
            </w:r>
          </w:p>
        </w:tc>
        <w:tc>
          <w:tcPr>
            <w:tcW w:w="1502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47BAB" w:rsidRPr="002573C1" w:rsidTr="00C870CF">
        <w:tc>
          <w:tcPr>
            <w:tcW w:w="1242" w:type="dxa"/>
          </w:tcPr>
          <w:p w:rsidR="00147BAB" w:rsidRPr="002573C1" w:rsidRDefault="00147BAB" w:rsidP="00147BAB">
            <w:pPr>
              <w:pStyle w:val="a3"/>
              <w:numPr>
                <w:ilvl w:val="0"/>
                <w:numId w:val="45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938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матическая контрольная работа №1</w:t>
            </w:r>
          </w:p>
        </w:tc>
        <w:tc>
          <w:tcPr>
            <w:tcW w:w="1502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47BAB" w:rsidRPr="002573C1" w:rsidTr="00C870CF">
        <w:tc>
          <w:tcPr>
            <w:tcW w:w="1242" w:type="dxa"/>
          </w:tcPr>
          <w:p w:rsidR="00147BAB" w:rsidRPr="002573C1" w:rsidRDefault="00147BAB" w:rsidP="00147BAB">
            <w:pPr>
              <w:pStyle w:val="a3"/>
              <w:numPr>
                <w:ilvl w:val="0"/>
                <w:numId w:val="45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938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полнительные материалы по теме №1 (презентации, сообщ</w:t>
            </w: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я)</w:t>
            </w:r>
          </w:p>
        </w:tc>
        <w:tc>
          <w:tcPr>
            <w:tcW w:w="1502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47BAB" w:rsidRPr="002573C1" w:rsidTr="00C870CF">
        <w:tc>
          <w:tcPr>
            <w:tcW w:w="1242" w:type="dxa"/>
          </w:tcPr>
          <w:p w:rsidR="00147BAB" w:rsidRPr="002573C1" w:rsidRDefault="00147BAB" w:rsidP="00147BAB">
            <w:pPr>
              <w:pStyle w:val="a3"/>
              <w:numPr>
                <w:ilvl w:val="0"/>
                <w:numId w:val="45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938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тоговая оценка </w:t>
            </w:r>
          </w:p>
        </w:tc>
        <w:tc>
          <w:tcPr>
            <w:tcW w:w="1502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4069C5" w:rsidRDefault="004069C5" w:rsidP="00147BA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069C5" w:rsidRDefault="004069C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147BAB" w:rsidRPr="002573C1" w:rsidRDefault="00147BAB" w:rsidP="00147BAB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Домашняя контрольная работа №2</w:t>
      </w:r>
    </w:p>
    <w:tbl>
      <w:tblPr>
        <w:tblStyle w:val="a4"/>
        <w:tblW w:w="0" w:type="auto"/>
        <w:tblLook w:val="01E0"/>
      </w:tblPr>
      <w:tblGrid>
        <w:gridCol w:w="4772"/>
        <w:gridCol w:w="6"/>
        <w:gridCol w:w="4793"/>
      </w:tblGrid>
      <w:tr w:rsidR="00147BAB" w:rsidRPr="002573C1" w:rsidTr="00C870CF">
        <w:tc>
          <w:tcPr>
            <w:tcW w:w="5330" w:type="dxa"/>
            <w:gridSpan w:val="2"/>
          </w:tcPr>
          <w:p w:rsidR="00147BAB" w:rsidRPr="002573C1" w:rsidRDefault="00147BAB" w:rsidP="00C870C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5352" w:type="dxa"/>
          </w:tcPr>
          <w:p w:rsidR="00147BAB" w:rsidRPr="002573C1" w:rsidRDefault="00147BAB" w:rsidP="00C870C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147BAB" w:rsidRPr="002573C1" w:rsidTr="00C870CF">
        <w:tc>
          <w:tcPr>
            <w:tcW w:w="10682" w:type="dxa"/>
            <w:gridSpan w:val="3"/>
          </w:tcPr>
          <w:p w:rsidR="00147BAB" w:rsidRPr="002573C1" w:rsidRDefault="00147BAB" w:rsidP="00C870CF">
            <w:pPr>
              <w:jc w:val="center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573C1">
              <w:rPr>
                <w:rFonts w:ascii="Times New Roman" w:hAnsi="Times New Roman" w:cs="Times New Roman"/>
                <w:b/>
                <w:sz w:val="24"/>
                <w:szCs w:val="24"/>
              </w:rPr>
              <w:t>Часть 1.</w:t>
            </w:r>
          </w:p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573C1">
              <w:rPr>
                <w:rFonts w:ascii="Times New Roman" w:hAnsi="Times New Roman" w:cs="Times New Roman"/>
                <w:i/>
                <w:sz w:val="18"/>
                <w:szCs w:val="18"/>
              </w:rPr>
              <w:t>К каждому заданию этой части даны 4 варианта ответа, из которых только один верный. Обведите цифру, которая обозначает номер выбранного Вами ответа. За правильно выполненное задание -  1 балл</w:t>
            </w:r>
          </w:p>
        </w:tc>
      </w:tr>
      <w:tr w:rsidR="00147BAB" w:rsidRPr="002573C1" w:rsidTr="00C870CF">
        <w:tc>
          <w:tcPr>
            <w:tcW w:w="5330" w:type="dxa"/>
            <w:gridSpan w:val="2"/>
          </w:tcPr>
          <w:p w:rsidR="00147BAB" w:rsidRPr="002573C1" w:rsidRDefault="00147BAB" w:rsidP="00147BAB">
            <w:pPr>
              <w:pStyle w:val="a3"/>
              <w:numPr>
                <w:ilvl w:val="0"/>
                <w:numId w:val="25"/>
              </w:numPr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>Найдите ну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 функции </w:t>
            </w:r>
            <w:r w:rsidRPr="002573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52" type="#_x0000_t75" style="width:51.1pt;height:15.95pt" o:ole="">
                  <v:imagedata r:id="rId56" o:title=""/>
                </v:shape>
                <o:OLEObject Type="Embed" ProgID="Equation.DSMT4" ShapeID="_x0000_i1052" DrawAspect="Content" ObjectID="_1444394584" r:id="rId57"/>
              </w:object>
            </w:r>
          </w:p>
        </w:tc>
        <w:tc>
          <w:tcPr>
            <w:tcW w:w="5352" w:type="dxa"/>
          </w:tcPr>
          <w:p w:rsidR="00147BAB" w:rsidRPr="002573C1" w:rsidRDefault="00147BAB" w:rsidP="00147BAB">
            <w:pPr>
              <w:pStyle w:val="a3"/>
              <w:numPr>
                <w:ilvl w:val="0"/>
                <w:numId w:val="26"/>
              </w:numPr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>Найдите ну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 функции </w:t>
            </w:r>
            <w:r w:rsidRPr="002573C1">
              <w:rPr>
                <w:rFonts w:ascii="Times New Roman" w:hAnsi="Times New Roman" w:cs="Times New Roman"/>
                <w:position w:val="-10"/>
              </w:rPr>
              <w:object w:dxaOrig="1120" w:dyaOrig="320">
                <v:shape id="_x0000_i1053" type="#_x0000_t75" style="width:56.05pt;height:15.95pt" o:ole="">
                  <v:imagedata r:id="rId58" o:title=""/>
                </v:shape>
                <o:OLEObject Type="Embed" ProgID="Equation.DSMT4" ShapeID="_x0000_i1053" DrawAspect="Content" ObjectID="_1444394585" r:id="rId59"/>
              </w:object>
            </w:r>
          </w:p>
        </w:tc>
      </w:tr>
      <w:tr w:rsidR="00147BAB" w:rsidRPr="002573C1" w:rsidTr="00C870CF">
        <w:tc>
          <w:tcPr>
            <w:tcW w:w="10682" w:type="dxa"/>
            <w:gridSpan w:val="3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7BAB" w:rsidRPr="002573C1" w:rsidRDefault="00147BAB" w:rsidP="00C870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А).6 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Б).-3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В).32 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  <w:t>Г) 4.</w:t>
            </w:r>
          </w:p>
        </w:tc>
      </w:tr>
      <w:tr w:rsidR="00147BAB" w:rsidRPr="002573C1" w:rsidTr="00C870CF">
        <w:tc>
          <w:tcPr>
            <w:tcW w:w="5330" w:type="dxa"/>
            <w:gridSpan w:val="2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2.На рисунке изображен график функции </w:t>
            </w:r>
            <w:r w:rsidRPr="002573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1054" type="#_x0000_t75" style="width:46.7pt;height:15.95pt" o:ole="">
                  <v:imagedata r:id="rId60" o:title=""/>
                </v:shape>
                <o:OLEObject Type="Embed" ProgID="Equation.DSMT4" ShapeID="_x0000_i1054" DrawAspect="Content" ObjectID="_1444394586" r:id="rId61"/>
              </w:objec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, заданной на промежутке 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00">
                <v:shape id="_x0000_i1055" type="#_x0000_t75" style="width:36.25pt;height:20.9pt" o:ole="">
                  <v:imagedata r:id="rId62" o:title=""/>
                </v:shape>
                <o:OLEObject Type="Embed" ProgID="Equation.DSMT4" ShapeID="_x0000_i1055" DrawAspect="Content" ObjectID="_1444394587" r:id="rId63"/>
              </w:objec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>. укажите промежуток возрастания этой функции</w:t>
            </w:r>
          </w:p>
          <w:p w:rsidR="00147BAB" w:rsidRPr="002573C1" w:rsidRDefault="00147BAB" w:rsidP="00C870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1371600" cy="942559"/>
                  <wp:effectExtent l="19050" t="0" r="0" b="0"/>
                  <wp:docPr id="339" name="Рисунок 339" descr="C:\Users\мама\AppData\Local\Microsoft\Windows\Temporary Internet Files\Content.Word\ддд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 descr="C:\Users\мама\AppData\Local\Microsoft\Windows\Temporary Internet Files\Content.Word\ддд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5439" cy="9451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</w:tcPr>
          <w:p w:rsidR="00147BAB" w:rsidRPr="002573C1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2.На рисунке изображен график функции </w:t>
            </w:r>
            <w:r w:rsidRPr="002573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1056" type="#_x0000_t75" style="width:46.7pt;height:15.95pt" o:ole="">
                  <v:imagedata r:id="rId60" o:title=""/>
                </v:shape>
                <o:OLEObject Type="Embed" ProgID="Equation.DSMT4" ShapeID="_x0000_i1056" DrawAspect="Content" ObjectID="_1444394588" r:id="rId65"/>
              </w:objec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, заданной на промежутке 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00">
                <v:shape id="_x0000_i1057" type="#_x0000_t75" style="width:36.25pt;height:20.9pt" o:ole="">
                  <v:imagedata r:id="rId62" o:title=""/>
                </v:shape>
                <o:OLEObject Type="Embed" ProgID="Equation.DSMT4" ShapeID="_x0000_i1057" DrawAspect="Content" ObjectID="_1444394589" r:id="rId66"/>
              </w:objec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>. укажите промежуток убывания этой фун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>ции</w:t>
            </w:r>
          </w:p>
          <w:p w:rsidR="00147BAB" w:rsidRPr="002573C1" w:rsidRDefault="00147BAB" w:rsidP="00C870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1362075" cy="964532"/>
                  <wp:effectExtent l="19050" t="0" r="0" b="0"/>
                  <wp:docPr id="344" name="Рисунок 344" descr="C:\Users\мама\AppData\Local\Microsoft\Windows\Temporary Internet Files\Content.Word\ддд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 descr="C:\Users\мама\AppData\Local\Microsoft\Windows\Temporary Internet Files\Content.Word\ддд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963" cy="9672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7BAB" w:rsidRPr="002573C1" w:rsidTr="00C870CF">
        <w:tc>
          <w:tcPr>
            <w:tcW w:w="10682" w:type="dxa"/>
            <w:gridSpan w:val="3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А).</w:t>
            </w:r>
            <w:r w:rsidRPr="002573C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058" type="#_x0000_t75" style="width:10.45pt;height:15.95pt" o:ole="">
                  <v:imagedata r:id="rId68" o:title=""/>
                </v:shape>
                <o:OLEObject Type="Embed" ProgID="Equation.DSMT4" ShapeID="_x0000_i1058" DrawAspect="Content" ObjectID="_1444394590" r:id="rId69"/>
              </w:objec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1059" type="#_x0000_t75" style="width:35.75pt;height:20.9pt" o:ole="">
                  <v:imagedata r:id="rId70" o:title=""/>
                </v:shape>
                <o:OLEObject Type="Embed" ProgID="Equation.DSMT4" ShapeID="_x0000_i1059" DrawAspect="Content" ObjectID="_1444394591" r:id="rId71"/>
              </w:objec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Б).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39" w:dyaOrig="400">
                <v:shape id="_x0000_i1060" type="#_x0000_t75" style="width:30.8pt;height:20.9pt" o:ole="">
                  <v:imagedata r:id="rId72" o:title=""/>
                </v:shape>
                <o:OLEObject Type="Embed" ProgID="Equation.DSMT4" ShapeID="_x0000_i1060" DrawAspect="Content" ObjectID="_1444394592" r:id="rId73"/>
              </w:objec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В).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60" w:dyaOrig="400">
                <v:shape id="_x0000_i1061" type="#_x0000_t75" style="width:30.8pt;height:20.9pt" o:ole="">
                  <v:imagedata r:id="rId74" o:title=""/>
                </v:shape>
                <o:OLEObject Type="Embed" ProgID="Equation.DSMT4" ShapeID="_x0000_i1061" DrawAspect="Content" ObjectID="_1444394593" r:id="rId75"/>
              </w:objec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Г). 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60" w:dyaOrig="400">
                <v:shape id="_x0000_i1062" type="#_x0000_t75" style="width:25.3pt;height:20.9pt" o:ole="">
                  <v:imagedata r:id="rId76" o:title=""/>
                </v:shape>
                <o:OLEObject Type="Embed" ProgID="Equation.DSMT4" ShapeID="_x0000_i1062" DrawAspect="Content" ObjectID="_1444394594" r:id="rId77"/>
              </w:object>
            </w:r>
          </w:p>
        </w:tc>
      </w:tr>
      <w:tr w:rsidR="00147BAB" w:rsidRPr="002573C1" w:rsidTr="00C870CF">
        <w:tc>
          <w:tcPr>
            <w:tcW w:w="5330" w:type="dxa"/>
            <w:gridSpan w:val="2"/>
          </w:tcPr>
          <w:p w:rsidR="00147BAB" w:rsidRPr="004E0895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4E0895">
              <w:rPr>
                <w:rFonts w:ascii="Times New Roman" w:hAnsi="Times New Roman" w:cs="Times New Roman"/>
                <w:sz w:val="24"/>
                <w:szCs w:val="24"/>
              </w:rPr>
              <w:t>Найдите область определения функции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</m:t>
              </m:r>
            </m:oMath>
          </w:p>
          <w:p w:rsidR="00147BAB" w:rsidRPr="00754A79" w:rsidRDefault="00147BAB" w:rsidP="00C870CF">
            <w:pPr>
              <w:pStyle w:val="a3"/>
              <w:rPr>
                <w:rFonts w:ascii="Times New Roman" w:eastAsiaTheme="minorEastAsia" w:hAnsi="Times New Roman" w:cs="Times New Roman"/>
                <w:sz w:val="24"/>
                <w:szCs w:val="24"/>
                <w:lang w:bidi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en-US"/>
                  </w:rPr>
                  <m:t xml:space="preserve"> 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bidi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bidi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bidi="en-US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bidi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bidi="en-US"/>
                          </w:rPr>
                          <m:t>x+5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5352" w:type="dxa"/>
          </w:tcPr>
          <w:p w:rsidR="00147BAB" w:rsidRPr="00754A79" w:rsidRDefault="00147BAB" w:rsidP="00C870CF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3048F7">
              <w:rPr>
                <w:rFonts w:ascii="Times New Roman" w:hAnsi="Times New Roman" w:cs="Times New Roman"/>
                <w:sz w:val="24"/>
                <w:szCs w:val="24"/>
              </w:rPr>
              <w:t xml:space="preserve"> Найдите область определения функции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</w:p>
          <w:p w:rsidR="00147BAB" w:rsidRPr="00754A79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5</m:t>
                        </m:r>
                      </m:e>
                    </m:rad>
                  </m:den>
                </m:f>
              </m:oMath>
            </m:oMathPara>
          </w:p>
        </w:tc>
      </w:tr>
      <w:tr w:rsidR="00147BAB" w:rsidRPr="002573C1" w:rsidTr="00C870CF">
        <w:tc>
          <w:tcPr>
            <w:tcW w:w="10682" w:type="dxa"/>
            <w:gridSpan w:val="3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54A7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00">
                <v:shape id="_x0000_i1063" type="#_x0000_t75" style="width:45.6pt;height:20.9pt" o:ole="">
                  <v:imagedata r:id="rId78" o:title=""/>
                </v:shape>
                <o:OLEObject Type="Embed" ProgID="Equation.DSMT4" ShapeID="_x0000_i1063" DrawAspect="Content" ObjectID="_1444394595" r:id="rId79"/>
              </w:objec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Б).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00">
                <v:shape id="_x0000_i1064" type="#_x0000_t75" style="width:39.55pt;height:20.9pt" o:ole="">
                  <v:imagedata r:id="rId80" o:title=""/>
                </v:shape>
                <o:OLEObject Type="Embed" ProgID="Equation.DSMT4" ShapeID="_x0000_i1064" DrawAspect="Content" ObjectID="_1444394596" r:id="rId81"/>
              </w:objec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В).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00">
                <v:shape id="_x0000_i1065" type="#_x0000_t75" style="width:39.55pt;height:20.9pt" o:ole="">
                  <v:imagedata r:id="rId82" o:title=""/>
                </v:shape>
                <o:OLEObject Type="Embed" ProgID="Equation.DSMT4" ShapeID="_x0000_i1065" DrawAspect="Content" ObjectID="_1444394597" r:id="rId83"/>
              </w:objec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  <w:t>Г).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</w:t>
            </w:r>
            <w:r w:rsidRPr="002573C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00">
                <v:shape id="_x0000_i1066" type="#_x0000_t75" style="width:45.6pt;height:20.9pt" o:ole="">
                  <v:imagedata r:id="rId84" o:title=""/>
                </v:shape>
                <o:OLEObject Type="Embed" ProgID="Equation.DSMT4" ShapeID="_x0000_i1066" DrawAspect="Content" ObjectID="_1444394598" r:id="rId85"/>
              </w:objec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47BAB" w:rsidRPr="002573C1" w:rsidTr="00C870CF">
        <w:tc>
          <w:tcPr>
            <w:tcW w:w="5324" w:type="dxa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ункция задана формулой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9x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Найдите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d>
            </m:oMath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.</w:t>
            </w:r>
          </w:p>
        </w:tc>
        <w:tc>
          <w:tcPr>
            <w:tcW w:w="5358" w:type="dxa"/>
            <w:gridSpan w:val="2"/>
          </w:tcPr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ункция задана формулой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=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9x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Найдите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</m:d>
            </m:oMath>
          </w:p>
        </w:tc>
      </w:tr>
      <w:tr w:rsidR="00147BAB" w:rsidRPr="002573C1" w:rsidTr="00C870CF">
        <w:tc>
          <w:tcPr>
            <w:tcW w:w="10682" w:type="dxa"/>
            <w:gridSpan w:val="3"/>
          </w:tcPr>
          <w:p w:rsidR="00147BAB" w:rsidRPr="004E0895" w:rsidRDefault="00147BAB" w:rsidP="00C870CF">
            <w:pPr>
              <w:tabs>
                <w:tab w:val="left" w:pos="9120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А)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36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Б)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8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В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Г)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147BAB" w:rsidRPr="002573C1" w:rsidTr="00C870CF">
        <w:tc>
          <w:tcPr>
            <w:tcW w:w="10682" w:type="dxa"/>
            <w:gridSpan w:val="3"/>
          </w:tcPr>
          <w:p w:rsidR="00147BAB" w:rsidRPr="002573C1" w:rsidRDefault="00147BAB" w:rsidP="00C870C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573C1">
              <w:rPr>
                <w:rFonts w:ascii="Times New Roman" w:hAnsi="Times New Roman" w:cs="Times New Roman"/>
                <w:b/>
                <w:sz w:val="24"/>
                <w:szCs w:val="24"/>
              </w:rPr>
              <w:t>Часть 2.</w:t>
            </w:r>
          </w:p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573C1">
              <w:rPr>
                <w:rFonts w:ascii="Times New Roman" w:hAnsi="Times New Roman" w:cs="Times New Roman"/>
                <w:i/>
                <w:sz w:val="18"/>
                <w:szCs w:val="18"/>
              </w:rPr>
              <w:t>К каждому заданию этой части записать решение в тетради. За правильно выполненное задание -  1 балл</w:t>
            </w:r>
          </w:p>
        </w:tc>
      </w:tr>
      <w:tr w:rsidR="00147BAB" w:rsidRPr="002573C1" w:rsidTr="00C870CF">
        <w:tc>
          <w:tcPr>
            <w:tcW w:w="5330" w:type="dxa"/>
            <w:gridSpan w:val="2"/>
          </w:tcPr>
          <w:p w:rsidR="00147BAB" w:rsidRPr="00754A79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754A79">
              <w:rPr>
                <w:rFonts w:ascii="Times New Roman" w:hAnsi="Times New Roman" w:cs="Times New Roman"/>
                <w:sz w:val="24"/>
                <w:szCs w:val="24"/>
              </w:rPr>
              <w:t xml:space="preserve">Исследуйте функцию на четность </w:t>
            </w:r>
          </w:p>
          <w:p w:rsidR="00147BAB" w:rsidRPr="00754A79" w:rsidRDefault="00147BAB" w:rsidP="00C870CF">
            <w:pPr>
              <w:pStyle w:val="a3"/>
              <w:ind w:left="928"/>
              <w:rPr>
                <w:rFonts w:ascii="Times New Roman" w:eastAsiaTheme="minorEastAsia" w:hAnsi="Times New Roman" w:cs="Times New Roman"/>
                <w:sz w:val="24"/>
                <w:szCs w:val="24"/>
                <w:lang w:bidi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en-US"/>
                  </w:rPr>
                  <m:t>y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bidi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 w:bidi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bidi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en-US"/>
                      </w:rPr>
                      <m:t>-36</m:t>
                    </m:r>
                  </m:e>
                </m:rad>
              </m:oMath>
            </m:oMathPara>
          </w:p>
        </w:tc>
        <w:tc>
          <w:tcPr>
            <w:tcW w:w="5352" w:type="dxa"/>
          </w:tcPr>
          <w:p w:rsidR="00147BAB" w:rsidRPr="00754A79" w:rsidRDefault="00147BAB" w:rsidP="00C870CF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Pr="00754A79">
              <w:rPr>
                <w:rFonts w:ascii="Times New Roman" w:hAnsi="Times New Roman" w:cs="Times New Roman"/>
                <w:sz w:val="24"/>
                <w:szCs w:val="24"/>
              </w:rPr>
              <w:t xml:space="preserve">Исследуйте функцию на четность </w:t>
            </w:r>
          </w:p>
          <w:p w:rsidR="00147BAB" w:rsidRPr="00754A79" w:rsidRDefault="00147BAB" w:rsidP="00C870CF">
            <w:pPr>
              <w:pStyle w:val="a3"/>
              <w:shd w:val="clear" w:color="auto" w:fill="FFFFFF"/>
              <w:ind w:left="928"/>
              <w:jc w:val="both"/>
              <w:rPr>
                <w:rFonts w:ascii="Times New Roman" w:eastAsiaTheme="minorEastAsia" w:hAnsi="Times New Roman" w:cs="Times New Roman"/>
                <w:color w:val="000000"/>
                <w:spacing w:val="3"/>
                <w:lang w:bidi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bidi="en-US"/>
                  </w:rPr>
                  <m:t>y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bidi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bidi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 w:bidi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bidi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bidi="en-US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e>
                </m:rad>
              </m:oMath>
            </m:oMathPara>
          </w:p>
        </w:tc>
      </w:tr>
      <w:tr w:rsidR="00147BAB" w:rsidRPr="002573C1" w:rsidTr="00C870CF">
        <w:tc>
          <w:tcPr>
            <w:tcW w:w="5330" w:type="dxa"/>
            <w:gridSpan w:val="2"/>
          </w:tcPr>
          <w:p w:rsidR="00147BAB" w:rsidRPr="00754A79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Pr="00754A79">
              <w:rPr>
                <w:rFonts w:ascii="Times New Roman" w:hAnsi="Times New Roman" w:cs="Times New Roman"/>
                <w:sz w:val="24"/>
                <w:szCs w:val="24"/>
              </w:rPr>
              <w:t>Найдите множество значений функции</w:t>
            </w:r>
          </w:p>
          <w:p w:rsidR="00147BAB" w:rsidRPr="00754A79" w:rsidRDefault="00147BAB" w:rsidP="00C870CF">
            <w:pPr>
              <w:pStyle w:val="a3"/>
              <w:rPr>
                <w:rFonts w:ascii="Times New Roman" w:eastAsiaTheme="minorEastAsia" w:hAnsi="Times New Roman" w:cs="Times New Roman"/>
                <w:sz w:val="24"/>
                <w:szCs w:val="24"/>
                <w:lang w:bidi="en-US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en-US"/>
                </w:rPr>
                <m:t xml:space="preserve"> y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bidi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 w:bidi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bidi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bidi="en-US"/>
                </w:rPr>
                <m:t>-81</m:t>
              </m:r>
            </m:oMath>
            <w:r w:rsidRPr="00754A79">
              <w:rPr>
                <w:rFonts w:ascii="Times New Roman" w:eastAsiaTheme="minorEastAsia" w:hAnsi="Times New Roman" w:cs="Times New Roman"/>
                <w:sz w:val="24"/>
                <w:szCs w:val="24"/>
                <w:lang w:bidi="en-US"/>
              </w:rPr>
              <w:t xml:space="preserve"> </w:t>
            </w:r>
          </w:p>
        </w:tc>
        <w:tc>
          <w:tcPr>
            <w:tcW w:w="5352" w:type="dxa"/>
          </w:tcPr>
          <w:p w:rsidR="00147BAB" w:rsidRPr="00754A79" w:rsidRDefault="00147BAB" w:rsidP="00C870CF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Найдите множество значений функции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</m:t>
              </m:r>
            </m:oMath>
          </w:p>
          <w:p w:rsidR="00147BAB" w:rsidRPr="00754A79" w:rsidRDefault="00147BAB" w:rsidP="00C870C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49</m:t>
                </m:r>
              </m:oMath>
            </m:oMathPara>
          </w:p>
        </w:tc>
      </w:tr>
      <w:tr w:rsidR="00147BAB" w:rsidRPr="002573C1" w:rsidTr="00C870CF">
        <w:tc>
          <w:tcPr>
            <w:tcW w:w="10682" w:type="dxa"/>
            <w:gridSpan w:val="3"/>
          </w:tcPr>
          <w:p w:rsidR="00147BAB" w:rsidRPr="002573C1" w:rsidRDefault="00147BAB" w:rsidP="00C870CF">
            <w:pPr>
              <w:jc w:val="center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573C1">
              <w:rPr>
                <w:rFonts w:ascii="Times New Roman" w:hAnsi="Times New Roman" w:cs="Times New Roman"/>
                <w:b/>
                <w:sz w:val="24"/>
                <w:szCs w:val="24"/>
              </w:rPr>
              <w:t>Часть 3.</w:t>
            </w:r>
          </w:p>
          <w:p w:rsidR="00147BAB" w:rsidRPr="002573C1" w:rsidRDefault="00147BAB" w:rsidP="00C870CF">
            <w:pPr>
              <w:jc w:val="both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2573C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573C1">
              <w:rPr>
                <w:rFonts w:ascii="Times New Roman" w:hAnsi="Times New Roman" w:cs="Times New Roman"/>
                <w:i/>
                <w:sz w:val="18"/>
                <w:szCs w:val="18"/>
              </w:rPr>
              <w:t>Подробные и обоснованные решения заданий этой части напишите аккуратно и разборчиво.</w:t>
            </w:r>
            <w:r w:rsidRPr="002573C1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2573C1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За правильно выполненное задание -  </w:t>
            </w:r>
            <w:r>
              <w:rPr>
                <w:rFonts w:ascii="Times New Roman" w:hAnsi="Times New Roman" w:cs="Times New Roman"/>
                <w:i/>
                <w:sz w:val="18"/>
                <w:szCs w:val="18"/>
              </w:rPr>
              <w:t>2</w:t>
            </w:r>
            <w:r w:rsidRPr="002573C1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балла</w:t>
            </w:r>
          </w:p>
        </w:tc>
      </w:tr>
      <w:tr w:rsidR="00147BAB" w:rsidRPr="002573C1" w:rsidTr="00C870CF">
        <w:tc>
          <w:tcPr>
            <w:tcW w:w="5330" w:type="dxa"/>
            <w:gridSpan w:val="2"/>
          </w:tcPr>
          <w:p w:rsidR="00147BAB" w:rsidRPr="00AD493B" w:rsidRDefault="00147BAB" w:rsidP="00C870CF">
            <w:pPr>
              <w:tabs>
                <w:tab w:val="left" w:pos="377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AD493B">
              <w:rPr>
                <w:rFonts w:ascii="Times New Roman" w:hAnsi="Times New Roman" w:cs="Times New Roman"/>
                <w:sz w:val="24"/>
                <w:szCs w:val="24"/>
              </w:rPr>
              <w:t xml:space="preserve">Используя </w:t>
            </w:r>
            <w:proofErr w:type="gramStart"/>
            <w:r w:rsidRPr="00AD493B">
              <w:rPr>
                <w:rFonts w:ascii="Times New Roman" w:hAnsi="Times New Roman" w:cs="Times New Roman"/>
                <w:sz w:val="24"/>
                <w:szCs w:val="24"/>
              </w:rPr>
              <w:t>геометрические</w:t>
            </w:r>
            <w:proofErr w:type="gramEnd"/>
            <w:r w:rsidRPr="00AD493B">
              <w:rPr>
                <w:rFonts w:ascii="Times New Roman" w:hAnsi="Times New Roman" w:cs="Times New Roman"/>
                <w:sz w:val="24"/>
                <w:szCs w:val="24"/>
              </w:rPr>
              <w:t xml:space="preserve"> преобразов</w:t>
            </w:r>
            <w:r w:rsidRPr="00AD493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AD493B">
              <w:rPr>
                <w:rFonts w:ascii="Times New Roman" w:hAnsi="Times New Roman" w:cs="Times New Roman"/>
                <w:sz w:val="24"/>
                <w:szCs w:val="24"/>
              </w:rPr>
              <w:t xml:space="preserve">ния, постройте график функции </w:t>
            </w:r>
          </w:p>
          <w:p w:rsidR="00147BAB" w:rsidRPr="002E76B9" w:rsidRDefault="00147BAB" w:rsidP="00C870CF">
            <w:pPr>
              <w:tabs>
                <w:tab w:val="left" w:pos="3773"/>
              </w:tabs>
              <w:ind w:left="36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3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5352" w:type="dxa"/>
          </w:tcPr>
          <w:p w:rsidR="00147BAB" w:rsidRPr="00AD493B" w:rsidRDefault="00147BAB" w:rsidP="00C870CF">
            <w:pPr>
              <w:tabs>
                <w:tab w:val="left" w:pos="377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AD493B">
              <w:rPr>
                <w:rFonts w:ascii="Times New Roman" w:hAnsi="Times New Roman" w:cs="Times New Roman"/>
                <w:sz w:val="24"/>
                <w:szCs w:val="24"/>
              </w:rPr>
              <w:t xml:space="preserve">Используя </w:t>
            </w:r>
            <w:proofErr w:type="gramStart"/>
            <w:r w:rsidRPr="00AD493B">
              <w:rPr>
                <w:rFonts w:ascii="Times New Roman" w:hAnsi="Times New Roman" w:cs="Times New Roman"/>
                <w:sz w:val="24"/>
                <w:szCs w:val="24"/>
              </w:rPr>
              <w:t>геометрические</w:t>
            </w:r>
            <w:proofErr w:type="gramEnd"/>
            <w:r w:rsidRPr="00AD493B">
              <w:rPr>
                <w:rFonts w:ascii="Times New Roman" w:hAnsi="Times New Roman" w:cs="Times New Roman"/>
                <w:sz w:val="24"/>
                <w:szCs w:val="24"/>
              </w:rPr>
              <w:t xml:space="preserve"> преобразов</w:t>
            </w:r>
            <w:r w:rsidRPr="00AD493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AD493B">
              <w:rPr>
                <w:rFonts w:ascii="Times New Roman" w:hAnsi="Times New Roman" w:cs="Times New Roman"/>
                <w:sz w:val="24"/>
                <w:szCs w:val="24"/>
              </w:rPr>
              <w:t xml:space="preserve">ния, постройте график функции </w:t>
            </w:r>
          </w:p>
          <w:p w:rsidR="00147BAB" w:rsidRPr="002E76B9" w:rsidRDefault="00147BAB" w:rsidP="00C870CF">
            <w:pPr>
              <w:tabs>
                <w:tab w:val="left" w:pos="3773"/>
              </w:tabs>
              <w:ind w:left="36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y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+4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4</m:t>
                    </m:r>
                  </m:e>
                </m:d>
              </m:oMath>
            </m:oMathPara>
          </w:p>
        </w:tc>
      </w:tr>
      <w:tr w:rsidR="00147BAB" w:rsidRPr="002573C1" w:rsidTr="00C870CF">
        <w:tc>
          <w:tcPr>
            <w:tcW w:w="5330" w:type="dxa"/>
            <w:gridSpan w:val="2"/>
          </w:tcPr>
          <w:p w:rsidR="00147BAB" w:rsidRPr="008F40D6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8F40D6">
              <w:rPr>
                <w:rFonts w:ascii="Times New Roman" w:hAnsi="Times New Roman" w:cs="Times New Roman"/>
                <w:sz w:val="24"/>
                <w:szCs w:val="24"/>
              </w:rPr>
              <w:t>Найдите промежутки возрастания и уб</w:t>
            </w:r>
            <w:r w:rsidRPr="008F40D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8F40D6">
              <w:rPr>
                <w:rFonts w:ascii="Times New Roman" w:hAnsi="Times New Roman" w:cs="Times New Roman"/>
                <w:sz w:val="24"/>
                <w:szCs w:val="24"/>
              </w:rPr>
              <w:t xml:space="preserve">вания 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2x-3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ее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льшее значение.</w:t>
            </w:r>
          </w:p>
        </w:tc>
        <w:tc>
          <w:tcPr>
            <w:tcW w:w="5352" w:type="dxa"/>
          </w:tcPr>
          <w:p w:rsidR="00147BAB" w:rsidRPr="008F40D6" w:rsidRDefault="00147BAB" w:rsidP="00C870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8F40D6">
              <w:rPr>
                <w:rFonts w:ascii="Times New Roman" w:hAnsi="Times New Roman" w:cs="Times New Roman"/>
                <w:sz w:val="24"/>
                <w:szCs w:val="24"/>
              </w:rPr>
              <w:t>Найдите промежутки возрастания и уб</w:t>
            </w:r>
            <w:r w:rsidRPr="008F40D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8F40D6">
              <w:rPr>
                <w:rFonts w:ascii="Times New Roman" w:hAnsi="Times New Roman" w:cs="Times New Roman"/>
                <w:sz w:val="24"/>
                <w:szCs w:val="24"/>
              </w:rPr>
              <w:t xml:space="preserve">вания 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4x-5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ее 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льшее значение.</w:t>
            </w:r>
          </w:p>
        </w:tc>
      </w:tr>
      <w:tr w:rsidR="00147BAB" w:rsidRPr="002573C1" w:rsidTr="00C870CF">
        <w:tc>
          <w:tcPr>
            <w:tcW w:w="5330" w:type="dxa"/>
            <w:gridSpan w:val="2"/>
          </w:tcPr>
          <w:p w:rsidR="00147BAB" w:rsidRPr="008E03DA" w:rsidRDefault="00147BAB" w:rsidP="00C870C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Pr="00BB3B8D"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-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d>
            </m:oMath>
          </w:p>
        </w:tc>
        <w:tc>
          <w:tcPr>
            <w:tcW w:w="5352" w:type="dxa"/>
          </w:tcPr>
          <w:p w:rsidR="00147BAB" w:rsidRPr="008E03DA" w:rsidRDefault="00147BAB" w:rsidP="00C870C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Pr="00BB3B8D"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x+3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3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4</m:t>
                  </m:r>
                </m:e>
              </m:d>
            </m:oMath>
          </w:p>
        </w:tc>
      </w:tr>
    </w:tbl>
    <w:p w:rsidR="00E92B54" w:rsidRPr="004069C5" w:rsidRDefault="00E92B54" w:rsidP="004069C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sectPr w:rsidR="00E92B54" w:rsidRPr="004069C5" w:rsidSect="007B1402">
      <w:foot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7BB3" w:rsidRDefault="00A57BB3" w:rsidP="00BD00A2">
      <w:pPr>
        <w:spacing w:after="0" w:line="240" w:lineRule="auto"/>
      </w:pPr>
      <w:r>
        <w:separator/>
      </w:r>
    </w:p>
  </w:endnote>
  <w:endnote w:type="continuationSeparator" w:id="0">
    <w:p w:rsidR="00A57BB3" w:rsidRDefault="00A57BB3" w:rsidP="00BD00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178217"/>
      <w:docPartObj>
        <w:docPartGallery w:val="Page Numbers (Bottom of Page)"/>
        <w:docPartUnique/>
      </w:docPartObj>
    </w:sdtPr>
    <w:sdtContent>
      <w:p w:rsidR="00C870CF" w:rsidRDefault="00CF22B8">
        <w:pPr>
          <w:pStyle w:val="a9"/>
          <w:jc w:val="center"/>
        </w:pPr>
        <w:fldSimple w:instr=" PAGE   \* MERGEFORMAT ">
          <w:r w:rsidR="00216722">
            <w:rPr>
              <w:noProof/>
            </w:rPr>
            <w:t>1</w:t>
          </w:r>
        </w:fldSimple>
      </w:p>
    </w:sdtContent>
  </w:sdt>
  <w:p w:rsidR="00C870CF" w:rsidRDefault="00C870CF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7BB3" w:rsidRDefault="00A57BB3" w:rsidP="00BD00A2">
      <w:pPr>
        <w:spacing w:after="0" w:line="240" w:lineRule="auto"/>
      </w:pPr>
      <w:r>
        <w:separator/>
      </w:r>
    </w:p>
  </w:footnote>
  <w:footnote w:type="continuationSeparator" w:id="0">
    <w:p w:rsidR="00A57BB3" w:rsidRDefault="00A57BB3" w:rsidP="00BD00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pt;height:11pt" o:bullet="t">
        <v:imagedata r:id="rId1" o:title="mso6155"/>
      </v:shape>
    </w:pict>
  </w:numPicBullet>
  <w:abstractNum w:abstractNumId="0">
    <w:nsid w:val="00CE0AF1"/>
    <w:multiLevelType w:val="hybridMultilevel"/>
    <w:tmpl w:val="4DA045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B45BB"/>
    <w:multiLevelType w:val="hybridMultilevel"/>
    <w:tmpl w:val="9D1A7AB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8F976FB"/>
    <w:multiLevelType w:val="hybridMultilevel"/>
    <w:tmpl w:val="26C600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040D67"/>
    <w:multiLevelType w:val="hybridMultilevel"/>
    <w:tmpl w:val="98187A68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93B4027"/>
    <w:multiLevelType w:val="hybridMultilevel"/>
    <w:tmpl w:val="4B5EEC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93D17F9"/>
    <w:multiLevelType w:val="hybridMultilevel"/>
    <w:tmpl w:val="0626453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5D69C6"/>
    <w:multiLevelType w:val="hybridMultilevel"/>
    <w:tmpl w:val="6BDAE87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A936CB8"/>
    <w:multiLevelType w:val="hybridMultilevel"/>
    <w:tmpl w:val="603C587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0C3D27E3"/>
    <w:multiLevelType w:val="hybridMultilevel"/>
    <w:tmpl w:val="D24081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C66619F"/>
    <w:multiLevelType w:val="hybridMultilevel"/>
    <w:tmpl w:val="B874D2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D076800"/>
    <w:multiLevelType w:val="hybridMultilevel"/>
    <w:tmpl w:val="4DA045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FF6D5F"/>
    <w:multiLevelType w:val="hybridMultilevel"/>
    <w:tmpl w:val="4B62666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14DB50E3"/>
    <w:multiLevelType w:val="hybridMultilevel"/>
    <w:tmpl w:val="B874D2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55804AB"/>
    <w:multiLevelType w:val="hybridMultilevel"/>
    <w:tmpl w:val="B874D2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5EB1D89"/>
    <w:multiLevelType w:val="hybridMultilevel"/>
    <w:tmpl w:val="5C909B58"/>
    <w:lvl w:ilvl="0" w:tplc="AB3CBF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D1B48AC"/>
    <w:multiLevelType w:val="hybridMultilevel"/>
    <w:tmpl w:val="400EA8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5446939"/>
    <w:multiLevelType w:val="hybridMultilevel"/>
    <w:tmpl w:val="F6D25E5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2EAF1D24"/>
    <w:multiLevelType w:val="hybridMultilevel"/>
    <w:tmpl w:val="0626453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B56630"/>
    <w:multiLevelType w:val="hybridMultilevel"/>
    <w:tmpl w:val="F830DA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1D32D50"/>
    <w:multiLevelType w:val="hybridMultilevel"/>
    <w:tmpl w:val="1C8A3B74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32244EFE"/>
    <w:multiLevelType w:val="hybridMultilevel"/>
    <w:tmpl w:val="FDCAEC60"/>
    <w:lvl w:ilvl="0" w:tplc="E70C71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FF75F8"/>
    <w:multiLevelType w:val="hybridMultilevel"/>
    <w:tmpl w:val="EFF2C41C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85D0823"/>
    <w:multiLevelType w:val="hybridMultilevel"/>
    <w:tmpl w:val="42BCAD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89F78F0"/>
    <w:multiLevelType w:val="hybridMultilevel"/>
    <w:tmpl w:val="42BCAD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4D2FCC"/>
    <w:multiLevelType w:val="hybridMultilevel"/>
    <w:tmpl w:val="B2E215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8AF15D6"/>
    <w:multiLevelType w:val="hybridMultilevel"/>
    <w:tmpl w:val="C986B01A"/>
    <w:lvl w:ilvl="0" w:tplc="04190007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493824DA"/>
    <w:multiLevelType w:val="hybridMultilevel"/>
    <w:tmpl w:val="F7B45840"/>
    <w:lvl w:ilvl="0" w:tplc="041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BFD6B58"/>
    <w:multiLevelType w:val="hybridMultilevel"/>
    <w:tmpl w:val="5FB2CE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990081"/>
    <w:multiLevelType w:val="hybridMultilevel"/>
    <w:tmpl w:val="CA7C8F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2B0727A"/>
    <w:multiLevelType w:val="hybridMultilevel"/>
    <w:tmpl w:val="B874D2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8D64587"/>
    <w:multiLevelType w:val="hybridMultilevel"/>
    <w:tmpl w:val="608C3228"/>
    <w:lvl w:ilvl="0" w:tplc="04190007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</w:rPr>
    </w:lvl>
    <w:lvl w:ilvl="1" w:tplc="8E8AEFAE">
      <w:numFmt w:val="bullet"/>
      <w:lvlText w:val="•"/>
      <w:lvlJc w:val="left"/>
      <w:pPr>
        <w:ind w:left="2352" w:hanging="705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>
    <w:nsid w:val="59153BC2"/>
    <w:multiLevelType w:val="hybridMultilevel"/>
    <w:tmpl w:val="B47EDDE6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59281422"/>
    <w:multiLevelType w:val="hybridMultilevel"/>
    <w:tmpl w:val="0EC4F06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>
    <w:nsid w:val="5BD722C8"/>
    <w:multiLevelType w:val="hybridMultilevel"/>
    <w:tmpl w:val="21D2FAF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4">
    <w:nsid w:val="5BEF22B5"/>
    <w:multiLevelType w:val="hybridMultilevel"/>
    <w:tmpl w:val="5FB2CE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D4A3086"/>
    <w:multiLevelType w:val="hybridMultilevel"/>
    <w:tmpl w:val="87FA123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>
    <w:nsid w:val="5E693BFC"/>
    <w:multiLevelType w:val="hybridMultilevel"/>
    <w:tmpl w:val="E6D05A2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7">
    <w:nsid w:val="612C2296"/>
    <w:multiLevelType w:val="hybridMultilevel"/>
    <w:tmpl w:val="B9F6B9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5193E6F"/>
    <w:multiLevelType w:val="hybridMultilevel"/>
    <w:tmpl w:val="D730E6CA"/>
    <w:lvl w:ilvl="0" w:tplc="04190007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9">
    <w:nsid w:val="66C31223"/>
    <w:multiLevelType w:val="hybridMultilevel"/>
    <w:tmpl w:val="0456B1EC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A70214E"/>
    <w:multiLevelType w:val="hybridMultilevel"/>
    <w:tmpl w:val="CA7C8F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F45C29"/>
    <w:multiLevelType w:val="hybridMultilevel"/>
    <w:tmpl w:val="3FBA14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0BB733A"/>
    <w:multiLevelType w:val="hybridMultilevel"/>
    <w:tmpl w:val="75D86B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19E0CB5"/>
    <w:multiLevelType w:val="hybridMultilevel"/>
    <w:tmpl w:val="03286D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1D97195"/>
    <w:multiLevelType w:val="hybridMultilevel"/>
    <w:tmpl w:val="57944342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41C22D6"/>
    <w:multiLevelType w:val="hybridMultilevel"/>
    <w:tmpl w:val="35A21202"/>
    <w:lvl w:ilvl="0" w:tplc="04190007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6">
    <w:nsid w:val="793B1BF4"/>
    <w:multiLevelType w:val="hybridMultilevel"/>
    <w:tmpl w:val="29A85AC2"/>
    <w:lvl w:ilvl="0" w:tplc="04190007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7">
    <w:nsid w:val="794801D1"/>
    <w:multiLevelType w:val="hybridMultilevel"/>
    <w:tmpl w:val="DD943BE4"/>
    <w:lvl w:ilvl="0" w:tplc="04190007">
      <w:start w:val="1"/>
      <w:numFmt w:val="bullet"/>
      <w:lvlText w:val=""/>
      <w:lvlPicBulletId w:val="0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5"/>
  </w:num>
  <w:num w:numId="3">
    <w:abstractNumId w:val="46"/>
  </w:num>
  <w:num w:numId="4">
    <w:abstractNumId w:val="21"/>
  </w:num>
  <w:num w:numId="5">
    <w:abstractNumId w:val="7"/>
  </w:num>
  <w:num w:numId="6">
    <w:abstractNumId w:val="45"/>
  </w:num>
  <w:num w:numId="7">
    <w:abstractNumId w:val="3"/>
  </w:num>
  <w:num w:numId="8">
    <w:abstractNumId w:val="11"/>
  </w:num>
  <w:num w:numId="9">
    <w:abstractNumId w:val="35"/>
  </w:num>
  <w:num w:numId="10">
    <w:abstractNumId w:val="47"/>
  </w:num>
  <w:num w:numId="11">
    <w:abstractNumId w:val="30"/>
  </w:num>
  <w:num w:numId="12">
    <w:abstractNumId w:val="16"/>
  </w:num>
  <w:num w:numId="13">
    <w:abstractNumId w:val="38"/>
  </w:num>
  <w:num w:numId="14">
    <w:abstractNumId w:val="32"/>
  </w:num>
  <w:num w:numId="15">
    <w:abstractNumId w:val="33"/>
  </w:num>
  <w:num w:numId="16">
    <w:abstractNumId w:val="2"/>
  </w:num>
  <w:num w:numId="17">
    <w:abstractNumId w:val="42"/>
  </w:num>
  <w:num w:numId="18">
    <w:abstractNumId w:val="10"/>
  </w:num>
  <w:num w:numId="19">
    <w:abstractNumId w:val="6"/>
  </w:num>
  <w:num w:numId="20">
    <w:abstractNumId w:val="0"/>
  </w:num>
  <w:num w:numId="21">
    <w:abstractNumId w:val="44"/>
  </w:num>
  <w:num w:numId="22">
    <w:abstractNumId w:val="15"/>
  </w:num>
  <w:num w:numId="23">
    <w:abstractNumId w:val="23"/>
  </w:num>
  <w:num w:numId="24">
    <w:abstractNumId w:val="18"/>
  </w:num>
  <w:num w:numId="25">
    <w:abstractNumId w:val="20"/>
  </w:num>
  <w:num w:numId="26">
    <w:abstractNumId w:val="14"/>
  </w:num>
  <w:num w:numId="27">
    <w:abstractNumId w:val="17"/>
  </w:num>
  <w:num w:numId="28">
    <w:abstractNumId w:val="5"/>
  </w:num>
  <w:num w:numId="29">
    <w:abstractNumId w:val="37"/>
  </w:num>
  <w:num w:numId="30">
    <w:abstractNumId w:val="43"/>
  </w:num>
  <w:num w:numId="31">
    <w:abstractNumId w:val="22"/>
  </w:num>
  <w:num w:numId="32">
    <w:abstractNumId w:val="12"/>
  </w:num>
  <w:num w:numId="33">
    <w:abstractNumId w:val="13"/>
  </w:num>
  <w:num w:numId="34">
    <w:abstractNumId w:val="29"/>
  </w:num>
  <w:num w:numId="35">
    <w:abstractNumId w:val="9"/>
  </w:num>
  <w:num w:numId="36">
    <w:abstractNumId w:val="4"/>
  </w:num>
  <w:num w:numId="37">
    <w:abstractNumId w:val="41"/>
  </w:num>
  <w:num w:numId="38">
    <w:abstractNumId w:val="27"/>
  </w:num>
  <w:num w:numId="39">
    <w:abstractNumId w:val="19"/>
  </w:num>
  <w:num w:numId="40">
    <w:abstractNumId w:val="24"/>
  </w:num>
  <w:num w:numId="41">
    <w:abstractNumId w:val="34"/>
  </w:num>
  <w:num w:numId="42">
    <w:abstractNumId w:val="26"/>
  </w:num>
  <w:num w:numId="43">
    <w:abstractNumId w:val="31"/>
  </w:num>
  <w:num w:numId="44">
    <w:abstractNumId w:val="28"/>
  </w:num>
  <w:num w:numId="45">
    <w:abstractNumId w:val="40"/>
  </w:num>
  <w:num w:numId="46">
    <w:abstractNumId w:val="39"/>
  </w:num>
  <w:num w:numId="47">
    <w:abstractNumId w:val="36"/>
  </w:num>
  <w:num w:numId="48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cumentProtection w:edit="readOnly" w:enforcement="1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92B54"/>
    <w:rsid w:val="0001374A"/>
    <w:rsid w:val="000174CD"/>
    <w:rsid w:val="00020531"/>
    <w:rsid w:val="000255CC"/>
    <w:rsid w:val="00066685"/>
    <w:rsid w:val="00077BFA"/>
    <w:rsid w:val="0008488B"/>
    <w:rsid w:val="00085956"/>
    <w:rsid w:val="000A3C3B"/>
    <w:rsid w:val="000B0D69"/>
    <w:rsid w:val="000B3DD3"/>
    <w:rsid w:val="000B532A"/>
    <w:rsid w:val="000C5453"/>
    <w:rsid w:val="000C632C"/>
    <w:rsid w:val="000D03FD"/>
    <w:rsid w:val="000D3C63"/>
    <w:rsid w:val="000D6F23"/>
    <w:rsid w:val="000D72EA"/>
    <w:rsid w:val="000F47AC"/>
    <w:rsid w:val="000F549C"/>
    <w:rsid w:val="000F63AF"/>
    <w:rsid w:val="00103B69"/>
    <w:rsid w:val="00106FEE"/>
    <w:rsid w:val="00137E59"/>
    <w:rsid w:val="0014761E"/>
    <w:rsid w:val="00147BAB"/>
    <w:rsid w:val="001524AE"/>
    <w:rsid w:val="00153FCF"/>
    <w:rsid w:val="00154061"/>
    <w:rsid w:val="0015480C"/>
    <w:rsid w:val="00157023"/>
    <w:rsid w:val="00162BFB"/>
    <w:rsid w:val="001664FD"/>
    <w:rsid w:val="00174450"/>
    <w:rsid w:val="00180F4E"/>
    <w:rsid w:val="00190B26"/>
    <w:rsid w:val="00196A36"/>
    <w:rsid w:val="00197C0F"/>
    <w:rsid w:val="001A0D80"/>
    <w:rsid w:val="001A4B21"/>
    <w:rsid w:val="001A5FD9"/>
    <w:rsid w:val="001A6327"/>
    <w:rsid w:val="001B169D"/>
    <w:rsid w:val="001B4680"/>
    <w:rsid w:val="001C1BE8"/>
    <w:rsid w:val="001C7508"/>
    <w:rsid w:val="001D26C1"/>
    <w:rsid w:val="001D58D4"/>
    <w:rsid w:val="001E19A4"/>
    <w:rsid w:val="001E40FE"/>
    <w:rsid w:val="001F2C9A"/>
    <w:rsid w:val="001F328C"/>
    <w:rsid w:val="00200B66"/>
    <w:rsid w:val="0020385D"/>
    <w:rsid w:val="002051FB"/>
    <w:rsid w:val="00216722"/>
    <w:rsid w:val="00223444"/>
    <w:rsid w:val="002408A1"/>
    <w:rsid w:val="00250D1F"/>
    <w:rsid w:val="00251AB5"/>
    <w:rsid w:val="0025280A"/>
    <w:rsid w:val="002532A4"/>
    <w:rsid w:val="00253FE8"/>
    <w:rsid w:val="00263077"/>
    <w:rsid w:val="0026611D"/>
    <w:rsid w:val="0026642C"/>
    <w:rsid w:val="002737FF"/>
    <w:rsid w:val="00274EDF"/>
    <w:rsid w:val="00282E39"/>
    <w:rsid w:val="00284FA1"/>
    <w:rsid w:val="002862B6"/>
    <w:rsid w:val="002902EF"/>
    <w:rsid w:val="002A279C"/>
    <w:rsid w:val="002B13EB"/>
    <w:rsid w:val="002C3A37"/>
    <w:rsid w:val="002D0F6B"/>
    <w:rsid w:val="002D4BF3"/>
    <w:rsid w:val="002E13DC"/>
    <w:rsid w:val="002E5764"/>
    <w:rsid w:val="002F203A"/>
    <w:rsid w:val="002F4D85"/>
    <w:rsid w:val="00310D48"/>
    <w:rsid w:val="00314A55"/>
    <w:rsid w:val="00315D46"/>
    <w:rsid w:val="003240A5"/>
    <w:rsid w:val="00332E5C"/>
    <w:rsid w:val="00333510"/>
    <w:rsid w:val="00335CB6"/>
    <w:rsid w:val="00351A59"/>
    <w:rsid w:val="0036607A"/>
    <w:rsid w:val="00372C4C"/>
    <w:rsid w:val="00382D01"/>
    <w:rsid w:val="00391563"/>
    <w:rsid w:val="003921F7"/>
    <w:rsid w:val="00394255"/>
    <w:rsid w:val="003953DC"/>
    <w:rsid w:val="003A2C63"/>
    <w:rsid w:val="003B08BD"/>
    <w:rsid w:val="003B2277"/>
    <w:rsid w:val="003B39DB"/>
    <w:rsid w:val="003B64AB"/>
    <w:rsid w:val="003C1B49"/>
    <w:rsid w:val="003C3ECF"/>
    <w:rsid w:val="003C5001"/>
    <w:rsid w:val="003D0AD2"/>
    <w:rsid w:val="003D2231"/>
    <w:rsid w:val="003E4168"/>
    <w:rsid w:val="003F5D26"/>
    <w:rsid w:val="004024B0"/>
    <w:rsid w:val="00405591"/>
    <w:rsid w:val="0040626B"/>
    <w:rsid w:val="004069C5"/>
    <w:rsid w:val="004072A8"/>
    <w:rsid w:val="00411480"/>
    <w:rsid w:val="00416B1C"/>
    <w:rsid w:val="00420E8D"/>
    <w:rsid w:val="00422E0B"/>
    <w:rsid w:val="00435D91"/>
    <w:rsid w:val="00445DBB"/>
    <w:rsid w:val="004461D7"/>
    <w:rsid w:val="0045121E"/>
    <w:rsid w:val="004514B9"/>
    <w:rsid w:val="00452BFC"/>
    <w:rsid w:val="0045498B"/>
    <w:rsid w:val="00462BB5"/>
    <w:rsid w:val="00474CBD"/>
    <w:rsid w:val="004837EF"/>
    <w:rsid w:val="00485E56"/>
    <w:rsid w:val="00485FE5"/>
    <w:rsid w:val="004A0A29"/>
    <w:rsid w:val="004A5985"/>
    <w:rsid w:val="004A71A6"/>
    <w:rsid w:val="004C2C42"/>
    <w:rsid w:val="004C4369"/>
    <w:rsid w:val="004D61DA"/>
    <w:rsid w:val="004E3449"/>
    <w:rsid w:val="004F53A6"/>
    <w:rsid w:val="005066DC"/>
    <w:rsid w:val="00517105"/>
    <w:rsid w:val="0052577C"/>
    <w:rsid w:val="005301FE"/>
    <w:rsid w:val="00531A00"/>
    <w:rsid w:val="005340CF"/>
    <w:rsid w:val="00536C63"/>
    <w:rsid w:val="00545C79"/>
    <w:rsid w:val="005511F9"/>
    <w:rsid w:val="0055251B"/>
    <w:rsid w:val="00552B00"/>
    <w:rsid w:val="00556099"/>
    <w:rsid w:val="0055615F"/>
    <w:rsid w:val="005564ED"/>
    <w:rsid w:val="00557642"/>
    <w:rsid w:val="00564285"/>
    <w:rsid w:val="00565CE9"/>
    <w:rsid w:val="005678F7"/>
    <w:rsid w:val="0057416A"/>
    <w:rsid w:val="0058415D"/>
    <w:rsid w:val="00585951"/>
    <w:rsid w:val="005A27E8"/>
    <w:rsid w:val="005B0D53"/>
    <w:rsid w:val="005B1924"/>
    <w:rsid w:val="005C1FFA"/>
    <w:rsid w:val="005D0A7B"/>
    <w:rsid w:val="005D2E80"/>
    <w:rsid w:val="005D52B6"/>
    <w:rsid w:val="006020F3"/>
    <w:rsid w:val="00611738"/>
    <w:rsid w:val="00614DB5"/>
    <w:rsid w:val="00614E02"/>
    <w:rsid w:val="0062409E"/>
    <w:rsid w:val="00636C34"/>
    <w:rsid w:val="006418BF"/>
    <w:rsid w:val="00644980"/>
    <w:rsid w:val="00647DF1"/>
    <w:rsid w:val="00650595"/>
    <w:rsid w:val="0065498F"/>
    <w:rsid w:val="0065547E"/>
    <w:rsid w:val="0067268C"/>
    <w:rsid w:val="006819E7"/>
    <w:rsid w:val="00690154"/>
    <w:rsid w:val="006A4772"/>
    <w:rsid w:val="006A641F"/>
    <w:rsid w:val="006A7C3F"/>
    <w:rsid w:val="006B3DAF"/>
    <w:rsid w:val="006B71F0"/>
    <w:rsid w:val="006D233A"/>
    <w:rsid w:val="006D37DE"/>
    <w:rsid w:val="006D7711"/>
    <w:rsid w:val="006E0D32"/>
    <w:rsid w:val="006E2562"/>
    <w:rsid w:val="006E41F4"/>
    <w:rsid w:val="006E53FA"/>
    <w:rsid w:val="006F7DB7"/>
    <w:rsid w:val="007004A4"/>
    <w:rsid w:val="00725189"/>
    <w:rsid w:val="007358AC"/>
    <w:rsid w:val="0074155B"/>
    <w:rsid w:val="00745104"/>
    <w:rsid w:val="0074613C"/>
    <w:rsid w:val="00752C54"/>
    <w:rsid w:val="00754726"/>
    <w:rsid w:val="0075561B"/>
    <w:rsid w:val="00767875"/>
    <w:rsid w:val="00770123"/>
    <w:rsid w:val="007724D0"/>
    <w:rsid w:val="00774531"/>
    <w:rsid w:val="00783791"/>
    <w:rsid w:val="0079617A"/>
    <w:rsid w:val="007A1895"/>
    <w:rsid w:val="007A56AC"/>
    <w:rsid w:val="007A67DF"/>
    <w:rsid w:val="007B1402"/>
    <w:rsid w:val="007B68FE"/>
    <w:rsid w:val="007C1DDA"/>
    <w:rsid w:val="007C32A7"/>
    <w:rsid w:val="007C4F63"/>
    <w:rsid w:val="007E290D"/>
    <w:rsid w:val="007E5AA9"/>
    <w:rsid w:val="007E6D27"/>
    <w:rsid w:val="007F1EB0"/>
    <w:rsid w:val="007F30FD"/>
    <w:rsid w:val="0081140B"/>
    <w:rsid w:val="00811BF3"/>
    <w:rsid w:val="008138BF"/>
    <w:rsid w:val="00813BDB"/>
    <w:rsid w:val="008206D0"/>
    <w:rsid w:val="00826DB4"/>
    <w:rsid w:val="00827915"/>
    <w:rsid w:val="00830038"/>
    <w:rsid w:val="00831DC6"/>
    <w:rsid w:val="00836313"/>
    <w:rsid w:val="00842212"/>
    <w:rsid w:val="00845A10"/>
    <w:rsid w:val="00854B1E"/>
    <w:rsid w:val="00854DE7"/>
    <w:rsid w:val="00856E9F"/>
    <w:rsid w:val="00863286"/>
    <w:rsid w:val="008652C2"/>
    <w:rsid w:val="00867D1A"/>
    <w:rsid w:val="00876950"/>
    <w:rsid w:val="00877ACD"/>
    <w:rsid w:val="008863BD"/>
    <w:rsid w:val="0089163A"/>
    <w:rsid w:val="00893112"/>
    <w:rsid w:val="008A2C0B"/>
    <w:rsid w:val="008A56A1"/>
    <w:rsid w:val="008B3161"/>
    <w:rsid w:val="008B36F4"/>
    <w:rsid w:val="008B4F87"/>
    <w:rsid w:val="008C26C8"/>
    <w:rsid w:val="008C5DA4"/>
    <w:rsid w:val="008D1600"/>
    <w:rsid w:val="008E0615"/>
    <w:rsid w:val="008E1320"/>
    <w:rsid w:val="008F111A"/>
    <w:rsid w:val="008F2D5B"/>
    <w:rsid w:val="008F638A"/>
    <w:rsid w:val="008F7DA4"/>
    <w:rsid w:val="009133E8"/>
    <w:rsid w:val="00924D0C"/>
    <w:rsid w:val="00925F06"/>
    <w:rsid w:val="00941054"/>
    <w:rsid w:val="00942D4A"/>
    <w:rsid w:val="009445A2"/>
    <w:rsid w:val="009547BD"/>
    <w:rsid w:val="00960CD6"/>
    <w:rsid w:val="00962E60"/>
    <w:rsid w:val="00967EDB"/>
    <w:rsid w:val="0097162A"/>
    <w:rsid w:val="00973577"/>
    <w:rsid w:val="009770C4"/>
    <w:rsid w:val="00982816"/>
    <w:rsid w:val="00984147"/>
    <w:rsid w:val="00991ADC"/>
    <w:rsid w:val="00992F61"/>
    <w:rsid w:val="009A029B"/>
    <w:rsid w:val="009B11DF"/>
    <w:rsid w:val="009B25EF"/>
    <w:rsid w:val="009C00F1"/>
    <w:rsid w:val="009D5E93"/>
    <w:rsid w:val="009E04B4"/>
    <w:rsid w:val="009E11C6"/>
    <w:rsid w:val="009E482B"/>
    <w:rsid w:val="009F0780"/>
    <w:rsid w:val="009F29E4"/>
    <w:rsid w:val="009F4DF8"/>
    <w:rsid w:val="00A02141"/>
    <w:rsid w:val="00A104F4"/>
    <w:rsid w:val="00A11FB5"/>
    <w:rsid w:val="00A12476"/>
    <w:rsid w:val="00A12D90"/>
    <w:rsid w:val="00A130B3"/>
    <w:rsid w:val="00A13EC8"/>
    <w:rsid w:val="00A210A6"/>
    <w:rsid w:val="00A31709"/>
    <w:rsid w:val="00A33042"/>
    <w:rsid w:val="00A376F3"/>
    <w:rsid w:val="00A4331C"/>
    <w:rsid w:val="00A45795"/>
    <w:rsid w:val="00A45FFB"/>
    <w:rsid w:val="00A57BB3"/>
    <w:rsid w:val="00A614CC"/>
    <w:rsid w:val="00A62C59"/>
    <w:rsid w:val="00A7365F"/>
    <w:rsid w:val="00A74A8C"/>
    <w:rsid w:val="00A76DBE"/>
    <w:rsid w:val="00A8541B"/>
    <w:rsid w:val="00A944BE"/>
    <w:rsid w:val="00AA5306"/>
    <w:rsid w:val="00AC2C2E"/>
    <w:rsid w:val="00AD423F"/>
    <w:rsid w:val="00AD42A1"/>
    <w:rsid w:val="00AD5FBC"/>
    <w:rsid w:val="00AE03E0"/>
    <w:rsid w:val="00AE7C46"/>
    <w:rsid w:val="00AF27E0"/>
    <w:rsid w:val="00AF37EF"/>
    <w:rsid w:val="00B02E34"/>
    <w:rsid w:val="00B06273"/>
    <w:rsid w:val="00B136E7"/>
    <w:rsid w:val="00B24347"/>
    <w:rsid w:val="00B31AF3"/>
    <w:rsid w:val="00B36693"/>
    <w:rsid w:val="00B5455E"/>
    <w:rsid w:val="00B5659D"/>
    <w:rsid w:val="00B66CBE"/>
    <w:rsid w:val="00B8429C"/>
    <w:rsid w:val="00B84C5A"/>
    <w:rsid w:val="00B976D7"/>
    <w:rsid w:val="00BA092E"/>
    <w:rsid w:val="00BA4ADD"/>
    <w:rsid w:val="00BB0229"/>
    <w:rsid w:val="00BB1425"/>
    <w:rsid w:val="00BB19D9"/>
    <w:rsid w:val="00BB48AF"/>
    <w:rsid w:val="00BB4C23"/>
    <w:rsid w:val="00BC01C2"/>
    <w:rsid w:val="00BC55BD"/>
    <w:rsid w:val="00BD00A2"/>
    <w:rsid w:val="00BD0D51"/>
    <w:rsid w:val="00BE033E"/>
    <w:rsid w:val="00BE7F00"/>
    <w:rsid w:val="00C15B63"/>
    <w:rsid w:val="00C50A99"/>
    <w:rsid w:val="00C60DF5"/>
    <w:rsid w:val="00C6113C"/>
    <w:rsid w:val="00C62146"/>
    <w:rsid w:val="00C621B7"/>
    <w:rsid w:val="00C729F9"/>
    <w:rsid w:val="00C870CF"/>
    <w:rsid w:val="00C942CA"/>
    <w:rsid w:val="00C94F3C"/>
    <w:rsid w:val="00CA700A"/>
    <w:rsid w:val="00CB455F"/>
    <w:rsid w:val="00CC0865"/>
    <w:rsid w:val="00CC584D"/>
    <w:rsid w:val="00CC5E64"/>
    <w:rsid w:val="00CE3EF3"/>
    <w:rsid w:val="00CE6E52"/>
    <w:rsid w:val="00CF22B8"/>
    <w:rsid w:val="00D06D6A"/>
    <w:rsid w:val="00D10166"/>
    <w:rsid w:val="00D106AC"/>
    <w:rsid w:val="00D118EA"/>
    <w:rsid w:val="00D13F11"/>
    <w:rsid w:val="00D21658"/>
    <w:rsid w:val="00D2701D"/>
    <w:rsid w:val="00D44C29"/>
    <w:rsid w:val="00D5444D"/>
    <w:rsid w:val="00D65664"/>
    <w:rsid w:val="00D77695"/>
    <w:rsid w:val="00D828EC"/>
    <w:rsid w:val="00DA2A7C"/>
    <w:rsid w:val="00DA4877"/>
    <w:rsid w:val="00DB1B4D"/>
    <w:rsid w:val="00DB214F"/>
    <w:rsid w:val="00DD09AF"/>
    <w:rsid w:val="00DD2438"/>
    <w:rsid w:val="00DD5D4B"/>
    <w:rsid w:val="00DE00C4"/>
    <w:rsid w:val="00DE71C9"/>
    <w:rsid w:val="00DF76F0"/>
    <w:rsid w:val="00E04AAB"/>
    <w:rsid w:val="00E05CD3"/>
    <w:rsid w:val="00E179FE"/>
    <w:rsid w:val="00E33F85"/>
    <w:rsid w:val="00E34C4C"/>
    <w:rsid w:val="00E36BAF"/>
    <w:rsid w:val="00E40659"/>
    <w:rsid w:val="00E41A54"/>
    <w:rsid w:val="00E4288E"/>
    <w:rsid w:val="00E50E8B"/>
    <w:rsid w:val="00E65881"/>
    <w:rsid w:val="00E741C1"/>
    <w:rsid w:val="00E743A6"/>
    <w:rsid w:val="00E915F9"/>
    <w:rsid w:val="00E92B54"/>
    <w:rsid w:val="00E96DEC"/>
    <w:rsid w:val="00EA13E8"/>
    <w:rsid w:val="00EC21CA"/>
    <w:rsid w:val="00EE1D2E"/>
    <w:rsid w:val="00F0072F"/>
    <w:rsid w:val="00F02218"/>
    <w:rsid w:val="00F114B5"/>
    <w:rsid w:val="00F11AC5"/>
    <w:rsid w:val="00F31546"/>
    <w:rsid w:val="00F45756"/>
    <w:rsid w:val="00F54F4B"/>
    <w:rsid w:val="00F651DE"/>
    <w:rsid w:val="00F65237"/>
    <w:rsid w:val="00F67010"/>
    <w:rsid w:val="00F72595"/>
    <w:rsid w:val="00F92A98"/>
    <w:rsid w:val="00F92BFF"/>
    <w:rsid w:val="00FA6F54"/>
    <w:rsid w:val="00FA727E"/>
    <w:rsid w:val="00FB4568"/>
    <w:rsid w:val="00FC7CD8"/>
    <w:rsid w:val="00FD5ACD"/>
    <w:rsid w:val="00FD5B61"/>
    <w:rsid w:val="00FE4160"/>
    <w:rsid w:val="00FE4CD2"/>
    <w:rsid w:val="00FF63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1402"/>
  </w:style>
  <w:style w:type="paragraph" w:styleId="3">
    <w:name w:val="heading 3"/>
    <w:basedOn w:val="a"/>
    <w:next w:val="a"/>
    <w:link w:val="30"/>
    <w:qFormat/>
    <w:rsid w:val="00147BAB"/>
    <w:pPr>
      <w:keepNext/>
      <w:spacing w:after="0" w:line="240" w:lineRule="auto"/>
      <w:ind w:firstLine="357"/>
      <w:outlineLvl w:val="2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92B54"/>
    <w:pPr>
      <w:ind w:left="720"/>
      <w:contextualSpacing/>
    </w:pPr>
  </w:style>
  <w:style w:type="table" w:styleId="a4">
    <w:name w:val="Table Grid"/>
    <w:basedOn w:val="a1"/>
    <w:rsid w:val="00E92B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rmal (Web)"/>
    <w:basedOn w:val="a"/>
    <w:uiPriority w:val="99"/>
    <w:unhideWhenUsed/>
    <w:rsid w:val="00253F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Emphasis"/>
    <w:basedOn w:val="a0"/>
    <w:uiPriority w:val="20"/>
    <w:qFormat/>
    <w:rsid w:val="00253FE8"/>
    <w:rPr>
      <w:i/>
      <w:iCs/>
    </w:rPr>
  </w:style>
  <w:style w:type="paragraph" w:styleId="a7">
    <w:name w:val="header"/>
    <w:basedOn w:val="a"/>
    <w:link w:val="a8"/>
    <w:uiPriority w:val="99"/>
    <w:semiHidden/>
    <w:unhideWhenUsed/>
    <w:rsid w:val="00BD00A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BD00A2"/>
  </w:style>
  <w:style w:type="paragraph" w:styleId="a9">
    <w:name w:val="footer"/>
    <w:basedOn w:val="a"/>
    <w:link w:val="aa"/>
    <w:uiPriority w:val="99"/>
    <w:unhideWhenUsed/>
    <w:rsid w:val="00BD00A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D00A2"/>
  </w:style>
  <w:style w:type="character" w:customStyle="1" w:styleId="apple-converted-space">
    <w:name w:val="apple-converted-space"/>
    <w:basedOn w:val="a0"/>
    <w:rsid w:val="00EC21CA"/>
  </w:style>
  <w:style w:type="character" w:customStyle="1" w:styleId="30">
    <w:name w:val="Заголовок 3 Знак"/>
    <w:basedOn w:val="a0"/>
    <w:link w:val="3"/>
    <w:rsid w:val="00147BAB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b">
    <w:name w:val="Strong"/>
    <w:basedOn w:val="a0"/>
    <w:qFormat/>
    <w:rsid w:val="00147BAB"/>
    <w:rPr>
      <w:b/>
      <w:bCs/>
    </w:rPr>
  </w:style>
  <w:style w:type="paragraph" w:customStyle="1" w:styleId="1">
    <w:name w:val="Знак1"/>
    <w:basedOn w:val="a"/>
    <w:rsid w:val="00147BAB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c">
    <w:name w:val="Balloon Text"/>
    <w:basedOn w:val="a"/>
    <w:link w:val="ad"/>
    <w:uiPriority w:val="99"/>
    <w:semiHidden/>
    <w:unhideWhenUsed/>
    <w:rsid w:val="00147B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47BAB"/>
    <w:rPr>
      <w:rFonts w:ascii="Tahoma" w:hAnsi="Tahoma" w:cs="Tahoma"/>
      <w:sz w:val="16"/>
      <w:szCs w:val="16"/>
    </w:rPr>
  </w:style>
  <w:style w:type="paragraph" w:styleId="ae">
    <w:name w:val="Body Text"/>
    <w:basedOn w:val="a"/>
    <w:link w:val="af"/>
    <w:semiHidden/>
    <w:rsid w:val="00147BAB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character" w:customStyle="1" w:styleId="af">
    <w:name w:val="Основной текст Знак"/>
    <w:basedOn w:val="a0"/>
    <w:link w:val="ae"/>
    <w:semiHidden/>
    <w:rsid w:val="00147BAB"/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paragraph" w:customStyle="1" w:styleId="af0">
    <w:name w:val="задвтекс"/>
    <w:basedOn w:val="a"/>
    <w:rsid w:val="00147BAB"/>
    <w:pPr>
      <w:spacing w:after="0" w:line="240" w:lineRule="auto"/>
      <w:ind w:left="567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1">
    <w:name w:val="Стиль после центра"/>
    <w:basedOn w:val="a"/>
    <w:next w:val="a"/>
    <w:rsid w:val="00147BAB"/>
    <w:pPr>
      <w:widowControl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">
    <w:name w:val="Body Text Indent 2"/>
    <w:basedOn w:val="a"/>
    <w:link w:val="20"/>
    <w:rsid w:val="00147BAB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147BA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2"/>
    <w:basedOn w:val="a"/>
    <w:link w:val="22"/>
    <w:rsid w:val="00147BAB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2 Знак"/>
    <w:basedOn w:val="a0"/>
    <w:link w:val="21"/>
    <w:rsid w:val="00147BAB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8.jpeg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9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8</Pages>
  <Words>2734</Words>
  <Characters>15590</Characters>
  <Application>Microsoft Office Word</Application>
  <DocSecurity>8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34</cp:revision>
  <dcterms:created xsi:type="dcterms:W3CDTF">2013-10-26T15:27:00Z</dcterms:created>
  <dcterms:modified xsi:type="dcterms:W3CDTF">2013-10-27T12:52:00Z</dcterms:modified>
</cp:coreProperties>
</file>